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2" r:id="rId2"/>
    <p:sldId id="303" r:id="rId3"/>
    <p:sldId id="337" r:id="rId4"/>
    <p:sldId id="338" r:id="rId5"/>
    <p:sldId id="304" r:id="rId6"/>
    <p:sldId id="314" r:id="rId7"/>
    <p:sldId id="313" r:id="rId8"/>
    <p:sldId id="315" r:id="rId9"/>
    <p:sldId id="305" r:id="rId10"/>
    <p:sldId id="316" r:id="rId11"/>
    <p:sldId id="317" r:id="rId12"/>
    <p:sldId id="306" r:id="rId13"/>
    <p:sldId id="307" r:id="rId14"/>
    <p:sldId id="308" r:id="rId15"/>
    <p:sldId id="339" r:id="rId16"/>
    <p:sldId id="318" r:id="rId17"/>
    <p:sldId id="309" r:id="rId18"/>
    <p:sldId id="31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276E05-E57D-4B1E-8642-5004F3F6155A}" v="4" dt="2022-06-28T02:11:09.236"/>
    <p1510:client id="{1DD6A53E-2483-5580-300D-E276BEB31529}" v="3" dt="2022-06-13T06:13:18.110"/>
    <p1510:client id="{1FBF4907-6E8D-138D-69DB-E74D1B7C39B4}" v="2" dt="2022-06-13T05:45:48.243"/>
    <p1510:client id="{4A914207-B7BB-3058-5823-B8F241CD9E56}" v="1" dt="2022-06-28T03:05:23.641"/>
    <p1510:client id="{4B22CBAC-55F1-B234-8E53-489E7462DA63}" v="1" dt="2022-06-13T05:58:35.816"/>
    <p1510:client id="{5C64BB30-DA33-F569-9A1C-EBA6A1F326BD}" v="2" dt="2022-06-28T01:54:50.374"/>
    <p1510:client id="{615ED22D-E42E-2E6B-FC8D-88862C01F3F5}" v="2" dt="2022-06-13T05:43:26.644"/>
    <p1510:client id="{65B5382D-22C4-4FC5-5C42-C3CC251BEE5B}" v="19" dt="2022-06-28T04:46:29.625"/>
    <p1510:client id="{83942442-AFF2-AA90-BA3A-ED5208E3D465}" v="1" dt="2022-06-13T05:47:59.530"/>
    <p1510:client id="{AC3799A9-FD7B-1A33-27B1-4BC06CDD3081}" v="2" dt="2022-06-13T05:40:40.856"/>
    <p1510:client id="{B6BB1154-0AFE-6AE1-4767-561654811191}" v="2" dt="2022-06-28T03:15:04.253"/>
    <p1510:client id="{C08E70D7-4D3E-4C68-B54F-2B59C3080DFA}" v="2" dt="2022-06-13T06:00:51.154"/>
    <p1510:client id="{D36B072F-F0F5-4C66-8212-25C18A0401A1}" v="2" dt="2022-06-28T04:12:48.888"/>
    <p1510:client id="{EA16CAEA-EF9F-17A4-1DD1-45C391E13DE4}" v="2" dt="2022-06-13T06:11:00.03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ITHISH KUMAR R - [CB.EN.U4AIE20044]" userId="S::cb.en.u4aie20044@cb.students.amrita.edu::b7ac98f0-491f-45d4-ac20-faa601591f21" providerId="AD" clId="Web-{F3C42850-93FA-FFBE-69D0-996A6C75F147}"/>
    <pc:docChg chg="modSld">
      <pc:chgData name="NITHISH KUMAR R - [CB.EN.U4AIE20044]" userId="S::cb.en.u4aie20044@cb.students.amrita.edu::b7ac98f0-491f-45d4-ac20-faa601591f21" providerId="AD" clId="Web-{F3C42850-93FA-FFBE-69D0-996A6C75F147}" dt="2022-06-07T06:15:20.487" v="0" actId="1076"/>
      <pc:docMkLst>
        <pc:docMk/>
      </pc:docMkLst>
      <pc:sldChg chg="modSp">
        <pc:chgData name="NITHISH KUMAR R - [CB.EN.U4AIE20044]" userId="S::cb.en.u4aie20044@cb.students.amrita.edu::b7ac98f0-491f-45d4-ac20-faa601591f21" providerId="AD" clId="Web-{F3C42850-93FA-FFBE-69D0-996A6C75F147}" dt="2022-06-07T06:15:20.487" v="0" actId="1076"/>
        <pc:sldMkLst>
          <pc:docMk/>
          <pc:sldMk cId="2017297934" sldId="314"/>
        </pc:sldMkLst>
        <pc:graphicFrameChg chg="mod">
          <ac:chgData name="NITHISH KUMAR R - [CB.EN.U4AIE20044]" userId="S::cb.en.u4aie20044@cb.students.amrita.edu::b7ac98f0-491f-45d4-ac20-faa601591f21" providerId="AD" clId="Web-{F3C42850-93FA-FFBE-69D0-996A6C75F147}" dt="2022-06-07T06:15:20.487" v="0" actId="1076"/>
          <ac:graphicFrameMkLst>
            <pc:docMk/>
            <pc:sldMk cId="2017297934" sldId="314"/>
            <ac:graphicFrameMk id="4" creationId="{B7884122-B0B8-4A4B-B65D-D6D1BC4C21F6}"/>
          </ac:graphicFrameMkLst>
        </pc:graphicFrameChg>
      </pc:sldChg>
    </pc:docChg>
  </pc:docChgLst>
  <pc:docChgLst>
    <pc:chgData name="Guest User" userId="S::urn:spo:anon#5474d830d29d38962084683b5e4e11514e955481d11bfbe7844df49312e98734::" providerId="AD" clId="Web-{2FBB6079-8DAD-224B-54CC-E3C5B79B4BAD}"/>
    <pc:docChg chg="modSld">
      <pc:chgData name="Guest User" userId="S::urn:spo:anon#5474d830d29d38962084683b5e4e11514e955481d11bfbe7844df49312e98734::" providerId="AD" clId="Web-{2FBB6079-8DAD-224B-54CC-E3C5B79B4BAD}" dt="2022-06-06T05:39:03.281" v="3"/>
      <pc:docMkLst>
        <pc:docMk/>
      </pc:docMkLst>
      <pc:sldChg chg="addSp delSp modSp">
        <pc:chgData name="Guest User" userId="S::urn:spo:anon#5474d830d29d38962084683b5e4e11514e955481d11bfbe7844df49312e98734::" providerId="AD" clId="Web-{2FBB6079-8DAD-224B-54CC-E3C5B79B4BAD}" dt="2022-06-06T05:39:03.281" v="3"/>
        <pc:sldMkLst>
          <pc:docMk/>
          <pc:sldMk cId="0" sldId="303"/>
        </pc:sldMkLst>
        <pc:spChg chg="add del mod">
          <ac:chgData name="Guest User" userId="S::urn:spo:anon#5474d830d29d38962084683b5e4e11514e955481d11bfbe7844df49312e98734::" providerId="AD" clId="Web-{2FBB6079-8DAD-224B-54CC-E3C5B79B4BAD}" dt="2022-06-06T05:39:03.281" v="3"/>
          <ac:spMkLst>
            <pc:docMk/>
            <pc:sldMk cId="0" sldId="303"/>
            <ac:spMk id="4" creationId="{05987313-BC5B-6070-24C4-114E2F1069E6}"/>
          </ac:spMkLst>
        </pc:spChg>
      </pc:sldChg>
    </pc:docChg>
  </pc:docChgLst>
  <pc:docChgLst>
    <pc:chgData name="NITHISH KUMAR R - [CB.EN.U4AIE20044]" userId="S::cb.en.u4aie20044@cb.students.amrita.edu::b7ac98f0-491f-45d4-ac20-faa601591f21" providerId="AD" clId="Web-{4B22CBAC-55F1-B234-8E53-489E7462DA63}"/>
    <pc:docChg chg="modSld">
      <pc:chgData name="NITHISH KUMAR R - [CB.EN.U4AIE20044]" userId="S::cb.en.u4aie20044@cb.students.amrita.edu::b7ac98f0-491f-45d4-ac20-faa601591f21" providerId="AD" clId="Web-{4B22CBAC-55F1-B234-8E53-489E7462DA63}" dt="2022-06-13T05:58:29.894" v="49"/>
      <pc:docMkLst>
        <pc:docMk/>
      </pc:docMkLst>
      <pc:sldChg chg="modNotes">
        <pc:chgData name="NITHISH KUMAR R - [CB.EN.U4AIE20044]" userId="S::cb.en.u4aie20044@cb.students.amrita.edu::b7ac98f0-491f-45d4-ac20-faa601591f21" providerId="AD" clId="Web-{4B22CBAC-55F1-B234-8E53-489E7462DA63}" dt="2022-06-13T05:58:29.894" v="49"/>
        <pc:sldMkLst>
          <pc:docMk/>
          <pc:sldMk cId="88246124" sldId="317"/>
        </pc:sldMkLst>
      </pc:sldChg>
    </pc:docChg>
  </pc:docChgLst>
  <pc:docChgLst>
    <pc:chgData name="Guest User" userId="S::urn:spo:anon#4c56111d315bbd5186c7a15f514f508f8a7f3ec3916ad9ce1a92da279affa946::" providerId="AD" clId="Web-{B0DE9C09-609F-D2B4-6E12-2C542BDDA019}"/>
    <pc:docChg chg="modSld">
      <pc:chgData name="Guest User" userId="S::urn:spo:anon#4c56111d315bbd5186c7a15f514f508f8a7f3ec3916ad9ce1a92da279affa946::" providerId="AD" clId="Web-{B0DE9C09-609F-D2B4-6E12-2C542BDDA019}" dt="2022-06-06T06:17:08.296" v="2" actId="1076"/>
      <pc:docMkLst>
        <pc:docMk/>
      </pc:docMkLst>
      <pc:sldChg chg="addSp modSp">
        <pc:chgData name="Guest User" userId="S::urn:spo:anon#4c56111d315bbd5186c7a15f514f508f8a7f3ec3916ad9ce1a92da279affa946::" providerId="AD" clId="Web-{B0DE9C09-609F-D2B4-6E12-2C542BDDA019}" dt="2022-06-06T06:17:08.296" v="2" actId="1076"/>
        <pc:sldMkLst>
          <pc:docMk/>
          <pc:sldMk cId="1895123071" sldId="338"/>
        </pc:sldMkLst>
        <pc:spChg chg="add">
          <ac:chgData name="Guest User" userId="S::urn:spo:anon#4c56111d315bbd5186c7a15f514f508f8a7f3ec3916ad9ce1a92da279affa946::" providerId="AD" clId="Web-{B0DE9C09-609F-D2B4-6E12-2C542BDDA019}" dt="2022-06-06T06:16:53.155" v="0"/>
          <ac:spMkLst>
            <pc:docMk/>
            <pc:sldMk cId="1895123071" sldId="338"/>
            <ac:spMk id="3" creationId="{873F92B5-82E5-7242-6A8D-632A0DBB7CC1}"/>
          </ac:spMkLst>
        </pc:spChg>
        <pc:graphicFrameChg chg="mod">
          <ac:chgData name="Guest User" userId="S::urn:spo:anon#4c56111d315bbd5186c7a15f514f508f8a7f3ec3916ad9ce1a92da279affa946::" providerId="AD" clId="Web-{B0DE9C09-609F-D2B4-6E12-2C542BDDA019}" dt="2022-06-06T06:17:00.608" v="1" actId="14100"/>
          <ac:graphicFrameMkLst>
            <pc:docMk/>
            <pc:sldMk cId="1895123071" sldId="338"/>
            <ac:graphicFrameMk id="2" creationId="{63F4BA73-4B80-4EE4-81F8-674893165470}"/>
          </ac:graphicFrameMkLst>
        </pc:graphicFrameChg>
        <pc:graphicFrameChg chg="mod">
          <ac:chgData name="Guest User" userId="S::urn:spo:anon#4c56111d315bbd5186c7a15f514f508f8a7f3ec3916ad9ce1a92da279affa946::" providerId="AD" clId="Web-{B0DE9C09-609F-D2B4-6E12-2C542BDDA019}" dt="2022-06-06T06:17:08.296" v="2" actId="1076"/>
          <ac:graphicFrameMkLst>
            <pc:docMk/>
            <pc:sldMk cId="1895123071" sldId="338"/>
            <ac:graphicFrameMk id="4" creationId="{9087849B-F44D-43C2-8831-179A6F1EEC4F}"/>
          </ac:graphicFrameMkLst>
        </pc:graphicFrameChg>
      </pc:sldChg>
    </pc:docChg>
  </pc:docChgLst>
  <pc:docChgLst>
    <pc:chgData name="Gorantla V N S L Vishnu Vardhan - [CB.EN.U4AIE20019]" userId="S::cb.en.u4aie20019@cb.students.amrita.edu::b6e6d2b9-6b1a-42d6-886e-95695e431598" providerId="AD" clId="Web-{D86E818E-0F9C-08CB-2A44-04EB9E2F4729}"/>
    <pc:docChg chg="modSld">
      <pc:chgData name="Gorantla V N S L Vishnu Vardhan - [CB.EN.U4AIE20019]" userId="S::cb.en.u4aie20019@cb.students.amrita.edu::b6e6d2b9-6b1a-42d6-886e-95695e431598" providerId="AD" clId="Web-{D86E818E-0F9C-08CB-2A44-04EB9E2F4729}" dt="2022-06-07T06:24:46.298" v="0" actId="1076"/>
      <pc:docMkLst>
        <pc:docMk/>
      </pc:docMkLst>
      <pc:sldChg chg="modSp">
        <pc:chgData name="Gorantla V N S L Vishnu Vardhan - [CB.EN.U4AIE20019]" userId="S::cb.en.u4aie20019@cb.students.amrita.edu::b6e6d2b9-6b1a-42d6-886e-95695e431598" providerId="AD" clId="Web-{D86E818E-0F9C-08CB-2A44-04EB9E2F4729}" dt="2022-06-07T06:24:46.298" v="0" actId="1076"/>
        <pc:sldMkLst>
          <pc:docMk/>
          <pc:sldMk cId="3520838283" sldId="315"/>
        </pc:sldMkLst>
        <pc:graphicFrameChg chg="mod">
          <ac:chgData name="Gorantla V N S L Vishnu Vardhan - [CB.EN.U4AIE20019]" userId="S::cb.en.u4aie20019@cb.students.amrita.edu::b6e6d2b9-6b1a-42d6-886e-95695e431598" providerId="AD" clId="Web-{D86E818E-0F9C-08CB-2A44-04EB9E2F4729}" dt="2022-06-07T06:24:46.298" v="0" actId="1076"/>
          <ac:graphicFrameMkLst>
            <pc:docMk/>
            <pc:sldMk cId="3520838283" sldId="315"/>
            <ac:graphicFrameMk id="7" creationId="{96007CF5-AD81-4047-AC93-52F0EA4DC9DF}"/>
          </ac:graphicFrameMkLst>
        </pc:graphicFrameChg>
      </pc:sldChg>
    </pc:docChg>
  </pc:docChgLst>
  <pc:docChgLst>
    <pc:chgData name="Guest User" userId="S::urn:spo:anon#5474d830d29d38962084683b5e4e11514e955481d11bfbe7844df49312e98734::" providerId="AD" clId="Web-{B6BB1154-0AFE-6AE1-4767-561654811191}"/>
    <pc:docChg chg="modSld">
      <pc:chgData name="Guest User" userId="S::urn:spo:anon#5474d830d29d38962084683b5e4e11514e955481d11bfbe7844df49312e98734::" providerId="AD" clId="Web-{B6BB1154-0AFE-6AE1-4767-561654811191}" dt="2022-06-28T03:15:04.253" v="1"/>
      <pc:docMkLst>
        <pc:docMk/>
      </pc:docMkLst>
      <pc:sldChg chg="delSp">
        <pc:chgData name="Guest User" userId="S::urn:spo:anon#5474d830d29d38962084683b5e4e11514e955481d11bfbe7844df49312e98734::" providerId="AD" clId="Web-{B6BB1154-0AFE-6AE1-4767-561654811191}" dt="2022-06-28T03:15:04.253" v="1"/>
        <pc:sldMkLst>
          <pc:docMk/>
          <pc:sldMk cId="0" sldId="302"/>
        </pc:sldMkLst>
        <pc:spChg chg="del">
          <ac:chgData name="Guest User" userId="S::urn:spo:anon#5474d830d29d38962084683b5e4e11514e955481d11bfbe7844df49312e98734::" providerId="AD" clId="Web-{B6BB1154-0AFE-6AE1-4767-561654811191}" dt="2022-06-28T03:15:04.253" v="1"/>
          <ac:spMkLst>
            <pc:docMk/>
            <pc:sldMk cId="0" sldId="302"/>
            <ac:spMk id="2" creationId="{3AB4AD22-1A43-ED94-CA68-E0F8F355CD1B}"/>
          </ac:spMkLst>
        </pc:spChg>
        <pc:spChg chg="del">
          <ac:chgData name="Guest User" userId="S::urn:spo:anon#5474d830d29d38962084683b5e4e11514e955481d11bfbe7844df49312e98734::" providerId="AD" clId="Web-{B6BB1154-0AFE-6AE1-4767-561654811191}" dt="2022-06-28T03:15:00.237" v="0"/>
          <ac:spMkLst>
            <pc:docMk/>
            <pc:sldMk cId="0" sldId="302"/>
            <ac:spMk id="9" creationId="{B023E1CA-3659-44D9-DED6-D320E755C611}"/>
          </ac:spMkLst>
        </pc:spChg>
      </pc:sldChg>
    </pc:docChg>
  </pc:docChgLst>
  <pc:docChgLst>
    <pc:chgData name="Mangamuru Sai Rishith Reddy - [CB.EN.U4AIE20036]" userId="S::cb.en.u4aie20036@cb.students.amrita.edu::7bf45a37-9a8a-460f-a656-3f9d628929ca" providerId="AD" clId="Web-{1FBEFE4F-EE67-58C7-A241-0538421910D4}"/>
    <pc:docChg chg="sldOrd">
      <pc:chgData name="Mangamuru Sai Rishith Reddy - [CB.EN.U4AIE20036]" userId="S::cb.en.u4aie20036@cb.students.amrita.edu::7bf45a37-9a8a-460f-a656-3f9d628929ca" providerId="AD" clId="Web-{1FBEFE4F-EE67-58C7-A241-0538421910D4}" dt="2022-06-07T06:55:01.132" v="1"/>
      <pc:docMkLst>
        <pc:docMk/>
      </pc:docMkLst>
      <pc:sldChg chg="ord">
        <pc:chgData name="Mangamuru Sai Rishith Reddy - [CB.EN.U4AIE20036]" userId="S::cb.en.u4aie20036@cb.students.amrita.edu::7bf45a37-9a8a-460f-a656-3f9d628929ca" providerId="AD" clId="Web-{1FBEFE4F-EE67-58C7-A241-0538421910D4}" dt="2022-06-07T06:55:01.132" v="1"/>
        <pc:sldMkLst>
          <pc:docMk/>
          <pc:sldMk cId="0" sldId="303"/>
        </pc:sldMkLst>
      </pc:sldChg>
    </pc:docChg>
  </pc:docChgLst>
  <pc:docChgLst>
    <pc:chgData name="Karthik Raja. B - [CB.EN.U4AIE20028]" userId="S::cb.en.u4aie20028@cb.students.amrita.edu::8e06fe12-9bc8-4820-862a-98f3811227e3" providerId="AD" clId="Web-{903CF62F-535B-1995-ACD7-DCA4314FDDB3}"/>
    <pc:docChg chg="modSld">
      <pc:chgData name="Karthik Raja. B - [CB.EN.U4AIE20028]" userId="S::cb.en.u4aie20028@cb.students.amrita.edu::8e06fe12-9bc8-4820-862a-98f3811227e3" providerId="AD" clId="Web-{903CF62F-535B-1995-ACD7-DCA4314FDDB3}" dt="2022-06-06T06:15:53.304" v="2"/>
      <pc:docMkLst>
        <pc:docMk/>
      </pc:docMkLst>
      <pc:sldChg chg="modSp">
        <pc:chgData name="Karthik Raja. B - [CB.EN.U4AIE20028]" userId="S::cb.en.u4aie20028@cb.students.amrita.edu::8e06fe12-9bc8-4820-862a-98f3811227e3" providerId="AD" clId="Web-{903CF62F-535B-1995-ACD7-DCA4314FDDB3}" dt="2022-06-06T05:50:17.995" v="0" actId="1076"/>
        <pc:sldMkLst>
          <pc:docMk/>
          <pc:sldMk cId="196402601" sldId="337"/>
        </pc:sldMkLst>
        <pc:graphicFrameChg chg="mod">
          <ac:chgData name="Karthik Raja. B - [CB.EN.U4AIE20028]" userId="S::cb.en.u4aie20028@cb.students.amrita.edu::8e06fe12-9bc8-4820-862a-98f3811227e3" providerId="AD" clId="Web-{903CF62F-535B-1995-ACD7-DCA4314FDDB3}" dt="2022-06-06T05:50:17.995" v="0" actId="1076"/>
          <ac:graphicFrameMkLst>
            <pc:docMk/>
            <pc:sldMk cId="196402601" sldId="337"/>
            <ac:graphicFrameMk id="5" creationId="{DB478A85-2055-41F9-A028-985FB17BF625}"/>
          </ac:graphicFrameMkLst>
        </pc:graphicFrameChg>
      </pc:sldChg>
      <pc:sldChg chg="mod modShow">
        <pc:chgData name="Karthik Raja. B - [CB.EN.U4AIE20028]" userId="S::cb.en.u4aie20028@cb.students.amrita.edu::8e06fe12-9bc8-4820-862a-98f3811227e3" providerId="AD" clId="Web-{903CF62F-535B-1995-ACD7-DCA4314FDDB3}" dt="2022-06-06T06:15:53.304" v="2"/>
        <pc:sldMkLst>
          <pc:docMk/>
          <pc:sldMk cId="1895123071" sldId="338"/>
        </pc:sldMkLst>
      </pc:sldChg>
    </pc:docChg>
  </pc:docChgLst>
  <pc:docChgLst>
    <pc:chgData name="Sowmya V (CEN)" userId="4e590878-fb38-4cc1-8aba-0e2288b4a56f" providerId="ADAL" clId="{B00F1D3E-B9AD-4F42-99C9-9B94D9774418}"/>
    <pc:docChg chg="undo custSel addSld delSld modSld">
      <pc:chgData name="Sowmya V (CEN)" userId="4e590878-fb38-4cc1-8aba-0e2288b4a56f" providerId="ADAL" clId="{B00F1D3E-B9AD-4F42-99C9-9B94D9774418}" dt="2022-06-04T05:55:19.482" v="254" actId="47"/>
      <pc:docMkLst>
        <pc:docMk/>
      </pc:docMkLst>
      <pc:sldChg chg="del">
        <pc:chgData name="Sowmya V (CEN)" userId="4e590878-fb38-4cc1-8aba-0e2288b4a56f" providerId="ADAL" clId="{B00F1D3E-B9AD-4F42-99C9-9B94D9774418}" dt="2022-05-28T10:32:22.900" v="60" actId="47"/>
        <pc:sldMkLst>
          <pc:docMk/>
          <pc:sldMk cId="120003242" sldId="256"/>
        </pc:sldMkLst>
      </pc:sldChg>
      <pc:sldChg chg="add del">
        <pc:chgData name="Sowmya V (CEN)" userId="4e590878-fb38-4cc1-8aba-0e2288b4a56f" providerId="ADAL" clId="{B00F1D3E-B9AD-4F42-99C9-9B94D9774418}" dt="2022-05-28T10:37:54.977" v="244" actId="47"/>
        <pc:sldMkLst>
          <pc:docMk/>
          <pc:sldMk cId="3254217468" sldId="259"/>
        </pc:sldMkLst>
      </pc:sldChg>
      <pc:sldChg chg="del">
        <pc:chgData name="Sowmya V (CEN)" userId="4e590878-fb38-4cc1-8aba-0e2288b4a56f" providerId="ADAL" clId="{B00F1D3E-B9AD-4F42-99C9-9B94D9774418}" dt="2022-05-28T10:32:24.281" v="63" actId="47"/>
        <pc:sldMkLst>
          <pc:docMk/>
          <pc:sldMk cId="1764367544" sldId="261"/>
        </pc:sldMkLst>
      </pc:sldChg>
      <pc:sldChg chg="del">
        <pc:chgData name="Sowmya V (CEN)" userId="4e590878-fb38-4cc1-8aba-0e2288b4a56f" providerId="ADAL" clId="{B00F1D3E-B9AD-4F42-99C9-9B94D9774418}" dt="2022-05-28T10:32:24.527" v="64" actId="47"/>
        <pc:sldMkLst>
          <pc:docMk/>
          <pc:sldMk cId="504738436" sldId="262"/>
        </pc:sldMkLst>
      </pc:sldChg>
      <pc:sldChg chg="del">
        <pc:chgData name="Sowmya V (CEN)" userId="4e590878-fb38-4cc1-8aba-0e2288b4a56f" providerId="ADAL" clId="{B00F1D3E-B9AD-4F42-99C9-9B94D9774418}" dt="2022-05-28T10:32:24.770" v="65" actId="47"/>
        <pc:sldMkLst>
          <pc:docMk/>
          <pc:sldMk cId="1034153794" sldId="263"/>
        </pc:sldMkLst>
      </pc:sldChg>
      <pc:sldChg chg="del">
        <pc:chgData name="Sowmya V (CEN)" userId="4e590878-fb38-4cc1-8aba-0e2288b4a56f" providerId="ADAL" clId="{B00F1D3E-B9AD-4F42-99C9-9B94D9774418}" dt="2022-05-28T10:32:24.971" v="66" actId="47"/>
        <pc:sldMkLst>
          <pc:docMk/>
          <pc:sldMk cId="773536833" sldId="264"/>
        </pc:sldMkLst>
      </pc:sldChg>
      <pc:sldChg chg="del">
        <pc:chgData name="Sowmya V (CEN)" userId="4e590878-fb38-4cc1-8aba-0e2288b4a56f" providerId="ADAL" clId="{B00F1D3E-B9AD-4F42-99C9-9B94D9774418}" dt="2022-05-28T10:32:25.189" v="67" actId="47"/>
        <pc:sldMkLst>
          <pc:docMk/>
          <pc:sldMk cId="2076410186" sldId="265"/>
        </pc:sldMkLst>
      </pc:sldChg>
      <pc:sldChg chg="del">
        <pc:chgData name="Sowmya V (CEN)" userId="4e590878-fb38-4cc1-8aba-0e2288b4a56f" providerId="ADAL" clId="{B00F1D3E-B9AD-4F42-99C9-9B94D9774418}" dt="2022-05-28T10:32:25.656" v="69" actId="47"/>
        <pc:sldMkLst>
          <pc:docMk/>
          <pc:sldMk cId="553125169" sldId="266"/>
        </pc:sldMkLst>
      </pc:sldChg>
      <pc:sldChg chg="del">
        <pc:chgData name="Sowmya V (CEN)" userId="4e590878-fb38-4cc1-8aba-0e2288b4a56f" providerId="ADAL" clId="{B00F1D3E-B9AD-4F42-99C9-9B94D9774418}" dt="2022-05-28T10:32:26.084" v="70" actId="47"/>
        <pc:sldMkLst>
          <pc:docMk/>
          <pc:sldMk cId="1618123743" sldId="267"/>
        </pc:sldMkLst>
      </pc:sldChg>
      <pc:sldChg chg="add del">
        <pc:chgData name="Sowmya V (CEN)" userId="4e590878-fb38-4cc1-8aba-0e2288b4a56f" providerId="ADAL" clId="{B00F1D3E-B9AD-4F42-99C9-9B94D9774418}" dt="2022-05-28T10:37:50.927" v="236" actId="47"/>
        <pc:sldMkLst>
          <pc:docMk/>
          <pc:sldMk cId="1818217517" sldId="268"/>
        </pc:sldMkLst>
      </pc:sldChg>
      <pc:sldChg chg="add del">
        <pc:chgData name="Sowmya V (CEN)" userId="4e590878-fb38-4cc1-8aba-0e2288b4a56f" providerId="ADAL" clId="{B00F1D3E-B9AD-4F42-99C9-9B94D9774418}" dt="2022-05-28T10:37:50.622" v="235" actId="47"/>
        <pc:sldMkLst>
          <pc:docMk/>
          <pc:sldMk cId="137527217" sldId="269"/>
        </pc:sldMkLst>
      </pc:sldChg>
      <pc:sldChg chg="add del">
        <pc:chgData name="Sowmya V (CEN)" userId="4e590878-fb38-4cc1-8aba-0e2288b4a56f" providerId="ADAL" clId="{B00F1D3E-B9AD-4F42-99C9-9B94D9774418}" dt="2022-05-28T10:37:50.321" v="234" actId="47"/>
        <pc:sldMkLst>
          <pc:docMk/>
          <pc:sldMk cId="325271835" sldId="270"/>
        </pc:sldMkLst>
      </pc:sldChg>
      <pc:sldChg chg="del">
        <pc:chgData name="Sowmya V (CEN)" userId="4e590878-fb38-4cc1-8aba-0e2288b4a56f" providerId="ADAL" clId="{B00F1D3E-B9AD-4F42-99C9-9B94D9774418}" dt="2022-05-28T10:32:25.416" v="68" actId="47"/>
        <pc:sldMkLst>
          <pc:docMk/>
          <pc:sldMk cId="690052320" sldId="271"/>
        </pc:sldMkLst>
      </pc:sldChg>
      <pc:sldChg chg="del">
        <pc:chgData name="Sowmya V (CEN)" userId="4e590878-fb38-4cc1-8aba-0e2288b4a56f" providerId="ADAL" clId="{B00F1D3E-B9AD-4F42-99C9-9B94D9774418}" dt="2022-05-28T10:32:26.393" v="71" actId="47"/>
        <pc:sldMkLst>
          <pc:docMk/>
          <pc:sldMk cId="3155624584" sldId="272"/>
        </pc:sldMkLst>
      </pc:sldChg>
      <pc:sldChg chg="del">
        <pc:chgData name="Sowmya V (CEN)" userId="4e590878-fb38-4cc1-8aba-0e2288b4a56f" providerId="ADAL" clId="{B00F1D3E-B9AD-4F42-99C9-9B94D9774418}" dt="2022-05-28T10:32:32.622" v="85" actId="47"/>
        <pc:sldMkLst>
          <pc:docMk/>
          <pc:sldMk cId="1708857317" sldId="273"/>
        </pc:sldMkLst>
      </pc:sldChg>
      <pc:sldChg chg="del">
        <pc:chgData name="Sowmya V (CEN)" userId="4e590878-fb38-4cc1-8aba-0e2288b4a56f" providerId="ADAL" clId="{B00F1D3E-B9AD-4F42-99C9-9B94D9774418}" dt="2022-05-28T10:32:26.575" v="72" actId="47"/>
        <pc:sldMkLst>
          <pc:docMk/>
          <pc:sldMk cId="4066067763" sldId="274"/>
        </pc:sldMkLst>
      </pc:sldChg>
      <pc:sldChg chg="del">
        <pc:chgData name="Sowmya V (CEN)" userId="4e590878-fb38-4cc1-8aba-0e2288b4a56f" providerId="ADAL" clId="{B00F1D3E-B9AD-4F42-99C9-9B94D9774418}" dt="2022-05-28T10:32:28.903" v="77" actId="47"/>
        <pc:sldMkLst>
          <pc:docMk/>
          <pc:sldMk cId="1297854992" sldId="277"/>
        </pc:sldMkLst>
      </pc:sldChg>
      <pc:sldChg chg="del">
        <pc:chgData name="Sowmya V (CEN)" userId="4e590878-fb38-4cc1-8aba-0e2288b4a56f" providerId="ADAL" clId="{B00F1D3E-B9AD-4F42-99C9-9B94D9774418}" dt="2022-05-28T10:32:29.459" v="78" actId="47"/>
        <pc:sldMkLst>
          <pc:docMk/>
          <pc:sldMk cId="2292701914" sldId="278"/>
        </pc:sldMkLst>
      </pc:sldChg>
      <pc:sldChg chg="del">
        <pc:chgData name="Sowmya V (CEN)" userId="4e590878-fb38-4cc1-8aba-0e2288b4a56f" providerId="ADAL" clId="{B00F1D3E-B9AD-4F42-99C9-9B94D9774418}" dt="2022-05-28T10:32:10.220" v="12" actId="47"/>
        <pc:sldMkLst>
          <pc:docMk/>
          <pc:sldMk cId="0" sldId="279"/>
        </pc:sldMkLst>
      </pc:sldChg>
      <pc:sldChg chg="del">
        <pc:chgData name="Sowmya V (CEN)" userId="4e590878-fb38-4cc1-8aba-0e2288b4a56f" providerId="ADAL" clId="{B00F1D3E-B9AD-4F42-99C9-9B94D9774418}" dt="2022-05-28T10:32:30.518" v="80" actId="47"/>
        <pc:sldMkLst>
          <pc:docMk/>
          <pc:sldMk cId="1262296878" sldId="280"/>
        </pc:sldMkLst>
      </pc:sldChg>
      <pc:sldChg chg="del">
        <pc:chgData name="Sowmya V (CEN)" userId="4e590878-fb38-4cc1-8aba-0e2288b4a56f" providerId="ADAL" clId="{B00F1D3E-B9AD-4F42-99C9-9B94D9774418}" dt="2022-05-28T10:32:30.941" v="81" actId="47"/>
        <pc:sldMkLst>
          <pc:docMk/>
          <pc:sldMk cId="601931770" sldId="281"/>
        </pc:sldMkLst>
      </pc:sldChg>
      <pc:sldChg chg="del">
        <pc:chgData name="Sowmya V (CEN)" userId="4e590878-fb38-4cc1-8aba-0e2288b4a56f" providerId="ADAL" clId="{B00F1D3E-B9AD-4F42-99C9-9B94D9774418}" dt="2022-05-28T10:32:11.831" v="20" actId="47"/>
        <pc:sldMkLst>
          <pc:docMk/>
          <pc:sldMk cId="0" sldId="282"/>
        </pc:sldMkLst>
      </pc:sldChg>
      <pc:sldChg chg="del">
        <pc:chgData name="Sowmya V (CEN)" userId="4e590878-fb38-4cc1-8aba-0e2288b4a56f" providerId="ADAL" clId="{B00F1D3E-B9AD-4F42-99C9-9B94D9774418}" dt="2022-05-28T10:32:12.312" v="22" actId="47"/>
        <pc:sldMkLst>
          <pc:docMk/>
          <pc:sldMk cId="0" sldId="283"/>
        </pc:sldMkLst>
      </pc:sldChg>
      <pc:sldChg chg="del">
        <pc:chgData name="Sowmya V (CEN)" userId="4e590878-fb38-4cc1-8aba-0e2288b4a56f" providerId="ADAL" clId="{B00F1D3E-B9AD-4F42-99C9-9B94D9774418}" dt="2022-05-28T10:32:14.417" v="30" actId="47"/>
        <pc:sldMkLst>
          <pc:docMk/>
          <pc:sldMk cId="0" sldId="284"/>
        </pc:sldMkLst>
      </pc:sldChg>
      <pc:sldChg chg="del">
        <pc:chgData name="Sowmya V (CEN)" userId="4e590878-fb38-4cc1-8aba-0e2288b4a56f" providerId="ADAL" clId="{B00F1D3E-B9AD-4F42-99C9-9B94D9774418}" dt="2022-05-28T10:32:32.236" v="84" actId="47"/>
        <pc:sldMkLst>
          <pc:docMk/>
          <pc:sldMk cId="3023687341" sldId="285"/>
        </pc:sldMkLst>
      </pc:sldChg>
      <pc:sldChg chg="del">
        <pc:chgData name="Sowmya V (CEN)" userId="4e590878-fb38-4cc1-8aba-0e2288b4a56f" providerId="ADAL" clId="{B00F1D3E-B9AD-4F42-99C9-9B94D9774418}" dt="2022-05-28T10:32:34.660" v="87" actId="47"/>
        <pc:sldMkLst>
          <pc:docMk/>
          <pc:sldMk cId="1284692960" sldId="286"/>
        </pc:sldMkLst>
      </pc:sldChg>
      <pc:sldChg chg="del">
        <pc:chgData name="Sowmya V (CEN)" userId="4e590878-fb38-4cc1-8aba-0e2288b4a56f" providerId="ADAL" clId="{B00F1D3E-B9AD-4F42-99C9-9B94D9774418}" dt="2022-05-28T10:32:33.229" v="86" actId="47"/>
        <pc:sldMkLst>
          <pc:docMk/>
          <pc:sldMk cId="2397369852" sldId="287"/>
        </pc:sldMkLst>
      </pc:sldChg>
      <pc:sldChg chg="modSp mod">
        <pc:chgData name="Sowmya V (CEN)" userId="4e590878-fb38-4cc1-8aba-0e2288b4a56f" providerId="ADAL" clId="{B00F1D3E-B9AD-4F42-99C9-9B94D9774418}" dt="2022-05-28T11:03:27.855" v="251" actId="20577"/>
        <pc:sldMkLst>
          <pc:docMk/>
          <pc:sldMk cId="0" sldId="301"/>
        </pc:sldMkLst>
        <pc:spChg chg="mod">
          <ac:chgData name="Sowmya V (CEN)" userId="4e590878-fb38-4cc1-8aba-0e2288b4a56f" providerId="ADAL" clId="{B00F1D3E-B9AD-4F42-99C9-9B94D9774418}" dt="2022-05-28T11:03:27.855" v="251" actId="20577"/>
          <ac:spMkLst>
            <pc:docMk/>
            <pc:sldMk cId="0" sldId="301"/>
            <ac:spMk id="1025" creationId="{00000000-0000-0000-0000-000000000000}"/>
          </ac:spMkLst>
        </pc:spChg>
      </pc:sldChg>
      <pc:sldChg chg="modSp mod">
        <pc:chgData name="Sowmya V (CEN)" userId="4e590878-fb38-4cc1-8aba-0e2288b4a56f" providerId="ADAL" clId="{B00F1D3E-B9AD-4F42-99C9-9B94D9774418}" dt="2022-05-28T11:04:04.812" v="253" actId="20577"/>
        <pc:sldMkLst>
          <pc:docMk/>
          <pc:sldMk cId="0" sldId="307"/>
        </pc:sldMkLst>
        <pc:spChg chg="mod">
          <ac:chgData name="Sowmya V (CEN)" userId="4e590878-fb38-4cc1-8aba-0e2288b4a56f" providerId="ADAL" clId="{B00F1D3E-B9AD-4F42-99C9-9B94D9774418}" dt="2022-05-28T11:04:04.812" v="253" actId="20577"/>
          <ac:spMkLst>
            <pc:docMk/>
            <pc:sldMk cId="0" sldId="307"/>
            <ac:spMk id="2" creationId="{00000000-0000-0000-0000-000000000000}"/>
          </ac:spMkLst>
        </pc:spChg>
      </pc:sldChg>
      <pc:sldChg chg="add del">
        <pc:chgData name="Sowmya V (CEN)" userId="4e590878-fb38-4cc1-8aba-0e2288b4a56f" providerId="ADAL" clId="{B00F1D3E-B9AD-4F42-99C9-9B94D9774418}" dt="2022-05-28T10:37:25.983" v="214" actId="47"/>
        <pc:sldMkLst>
          <pc:docMk/>
          <pc:sldMk cId="0" sldId="309"/>
        </pc:sldMkLst>
      </pc:sldChg>
      <pc:sldChg chg="add del">
        <pc:chgData name="Sowmya V (CEN)" userId="4e590878-fb38-4cc1-8aba-0e2288b4a56f" providerId="ADAL" clId="{B00F1D3E-B9AD-4F42-99C9-9B94D9774418}" dt="2022-05-28T10:37:26.814" v="215" actId="47"/>
        <pc:sldMkLst>
          <pc:docMk/>
          <pc:sldMk cId="0" sldId="310"/>
        </pc:sldMkLst>
      </pc:sldChg>
      <pc:sldChg chg="add del">
        <pc:chgData name="Sowmya V (CEN)" userId="4e590878-fb38-4cc1-8aba-0e2288b4a56f" providerId="ADAL" clId="{B00F1D3E-B9AD-4F42-99C9-9B94D9774418}" dt="2022-06-04T05:55:19.482" v="254" actId="47"/>
        <pc:sldMkLst>
          <pc:docMk/>
          <pc:sldMk cId="0" sldId="311"/>
        </pc:sldMkLst>
      </pc:sldChg>
      <pc:sldChg chg="del">
        <pc:chgData name="Sowmya V (CEN)" userId="4e590878-fb38-4cc1-8aba-0e2288b4a56f" providerId="ADAL" clId="{B00F1D3E-B9AD-4F42-99C9-9B94D9774418}" dt="2022-05-28T10:36:09.436" v="101" actId="47"/>
        <pc:sldMkLst>
          <pc:docMk/>
          <pc:sldMk cId="0" sldId="312"/>
        </pc:sldMkLst>
      </pc:sldChg>
      <pc:sldChg chg="add del">
        <pc:chgData name="Sowmya V (CEN)" userId="4e590878-fb38-4cc1-8aba-0e2288b4a56f" providerId="ADAL" clId="{B00F1D3E-B9AD-4F42-99C9-9B94D9774418}" dt="2022-05-28T10:37:25.402" v="213" actId="47"/>
        <pc:sldMkLst>
          <pc:docMk/>
          <pc:sldMk cId="155195689" sldId="318"/>
        </pc:sldMkLst>
      </pc:sldChg>
      <pc:sldChg chg="del">
        <pc:chgData name="Sowmya V (CEN)" userId="4e590878-fb38-4cc1-8aba-0e2288b4a56f" providerId="ADAL" clId="{B00F1D3E-B9AD-4F42-99C9-9B94D9774418}" dt="2022-05-28T10:36:09.739" v="102" actId="47"/>
        <pc:sldMkLst>
          <pc:docMk/>
          <pc:sldMk cId="3567485304" sldId="319"/>
        </pc:sldMkLst>
      </pc:sldChg>
      <pc:sldChg chg="del">
        <pc:chgData name="Sowmya V (CEN)" userId="4e590878-fb38-4cc1-8aba-0e2288b4a56f" providerId="ADAL" clId="{B00F1D3E-B9AD-4F42-99C9-9B94D9774418}" dt="2022-05-28T10:36:10.515" v="103" actId="47"/>
        <pc:sldMkLst>
          <pc:docMk/>
          <pc:sldMk cId="1655018033" sldId="320"/>
        </pc:sldMkLst>
      </pc:sldChg>
      <pc:sldChg chg="del">
        <pc:chgData name="Sowmya V (CEN)" userId="4e590878-fb38-4cc1-8aba-0e2288b4a56f" providerId="ADAL" clId="{B00F1D3E-B9AD-4F42-99C9-9B94D9774418}" dt="2022-05-28T10:36:11.305" v="104" actId="47"/>
        <pc:sldMkLst>
          <pc:docMk/>
          <pc:sldMk cId="3459751389" sldId="321"/>
        </pc:sldMkLst>
      </pc:sldChg>
      <pc:sldChg chg="del">
        <pc:chgData name="Sowmya V (CEN)" userId="4e590878-fb38-4cc1-8aba-0e2288b4a56f" providerId="ADAL" clId="{B00F1D3E-B9AD-4F42-99C9-9B94D9774418}" dt="2022-05-28T10:36:11.765" v="105" actId="47"/>
        <pc:sldMkLst>
          <pc:docMk/>
          <pc:sldMk cId="748208157" sldId="322"/>
        </pc:sldMkLst>
      </pc:sldChg>
      <pc:sldChg chg="del">
        <pc:chgData name="Sowmya V (CEN)" userId="4e590878-fb38-4cc1-8aba-0e2288b4a56f" providerId="ADAL" clId="{B00F1D3E-B9AD-4F42-99C9-9B94D9774418}" dt="2022-05-28T10:36:12.143" v="106" actId="47"/>
        <pc:sldMkLst>
          <pc:docMk/>
          <pc:sldMk cId="1044151596" sldId="323"/>
        </pc:sldMkLst>
      </pc:sldChg>
      <pc:sldChg chg="del">
        <pc:chgData name="Sowmya V (CEN)" userId="4e590878-fb38-4cc1-8aba-0e2288b4a56f" providerId="ADAL" clId="{B00F1D3E-B9AD-4F42-99C9-9B94D9774418}" dt="2022-05-28T10:36:12.426" v="107" actId="47"/>
        <pc:sldMkLst>
          <pc:docMk/>
          <pc:sldMk cId="649450841" sldId="324"/>
        </pc:sldMkLst>
      </pc:sldChg>
      <pc:sldChg chg="del">
        <pc:chgData name="Sowmya V (CEN)" userId="4e590878-fb38-4cc1-8aba-0e2288b4a56f" providerId="ADAL" clId="{B00F1D3E-B9AD-4F42-99C9-9B94D9774418}" dt="2022-05-28T10:36:12.789" v="108" actId="47"/>
        <pc:sldMkLst>
          <pc:docMk/>
          <pc:sldMk cId="1171610446" sldId="325"/>
        </pc:sldMkLst>
      </pc:sldChg>
      <pc:sldChg chg="del">
        <pc:chgData name="Sowmya V (CEN)" userId="4e590878-fb38-4cc1-8aba-0e2288b4a56f" providerId="ADAL" clId="{B00F1D3E-B9AD-4F42-99C9-9B94D9774418}" dt="2022-05-28T10:36:13.102" v="109" actId="47"/>
        <pc:sldMkLst>
          <pc:docMk/>
          <pc:sldMk cId="3267460441" sldId="326"/>
        </pc:sldMkLst>
      </pc:sldChg>
      <pc:sldChg chg="del">
        <pc:chgData name="Sowmya V (CEN)" userId="4e590878-fb38-4cc1-8aba-0e2288b4a56f" providerId="ADAL" clId="{B00F1D3E-B9AD-4F42-99C9-9B94D9774418}" dt="2022-05-28T10:36:14.123" v="111" actId="47"/>
        <pc:sldMkLst>
          <pc:docMk/>
          <pc:sldMk cId="580204381" sldId="327"/>
        </pc:sldMkLst>
      </pc:sldChg>
      <pc:sldChg chg="del">
        <pc:chgData name="Sowmya V (CEN)" userId="4e590878-fb38-4cc1-8aba-0e2288b4a56f" providerId="ADAL" clId="{B00F1D3E-B9AD-4F42-99C9-9B94D9774418}" dt="2022-05-28T10:36:14.575" v="112" actId="47"/>
        <pc:sldMkLst>
          <pc:docMk/>
          <pc:sldMk cId="2864222530" sldId="328"/>
        </pc:sldMkLst>
      </pc:sldChg>
      <pc:sldChg chg="del">
        <pc:chgData name="Sowmya V (CEN)" userId="4e590878-fb38-4cc1-8aba-0e2288b4a56f" providerId="ADAL" clId="{B00F1D3E-B9AD-4F42-99C9-9B94D9774418}" dt="2022-05-28T10:36:15.336" v="114" actId="47"/>
        <pc:sldMkLst>
          <pc:docMk/>
          <pc:sldMk cId="748041066" sldId="329"/>
        </pc:sldMkLst>
      </pc:sldChg>
      <pc:sldChg chg="del">
        <pc:chgData name="Sowmya V (CEN)" userId="4e590878-fb38-4cc1-8aba-0e2288b4a56f" providerId="ADAL" clId="{B00F1D3E-B9AD-4F42-99C9-9B94D9774418}" dt="2022-05-28T10:36:15.918" v="115" actId="47"/>
        <pc:sldMkLst>
          <pc:docMk/>
          <pc:sldMk cId="1283808355" sldId="330"/>
        </pc:sldMkLst>
      </pc:sldChg>
      <pc:sldChg chg="del">
        <pc:chgData name="Sowmya V (CEN)" userId="4e590878-fb38-4cc1-8aba-0e2288b4a56f" providerId="ADAL" clId="{B00F1D3E-B9AD-4F42-99C9-9B94D9774418}" dt="2022-05-28T10:36:16.315" v="116" actId="47"/>
        <pc:sldMkLst>
          <pc:docMk/>
          <pc:sldMk cId="3759379258" sldId="331"/>
        </pc:sldMkLst>
      </pc:sldChg>
      <pc:sldChg chg="del">
        <pc:chgData name="Sowmya V (CEN)" userId="4e590878-fb38-4cc1-8aba-0e2288b4a56f" providerId="ADAL" clId="{B00F1D3E-B9AD-4F42-99C9-9B94D9774418}" dt="2022-05-28T10:36:16.766" v="117" actId="47"/>
        <pc:sldMkLst>
          <pc:docMk/>
          <pc:sldMk cId="675593831" sldId="332"/>
        </pc:sldMkLst>
      </pc:sldChg>
      <pc:sldChg chg="del">
        <pc:chgData name="Sowmya V (CEN)" userId="4e590878-fb38-4cc1-8aba-0e2288b4a56f" providerId="ADAL" clId="{B00F1D3E-B9AD-4F42-99C9-9B94D9774418}" dt="2022-05-28T10:36:17.071" v="118" actId="47"/>
        <pc:sldMkLst>
          <pc:docMk/>
          <pc:sldMk cId="2027973935" sldId="333"/>
        </pc:sldMkLst>
      </pc:sldChg>
      <pc:sldChg chg="del">
        <pc:chgData name="Sowmya V (CEN)" userId="4e590878-fb38-4cc1-8aba-0e2288b4a56f" providerId="ADAL" clId="{B00F1D3E-B9AD-4F42-99C9-9B94D9774418}" dt="2022-05-28T10:36:14.945" v="113" actId="47"/>
        <pc:sldMkLst>
          <pc:docMk/>
          <pc:sldMk cId="3235241336" sldId="335"/>
        </pc:sldMkLst>
      </pc:sldChg>
      <pc:sldChg chg="del">
        <pc:chgData name="Sowmya V (CEN)" userId="4e590878-fb38-4cc1-8aba-0e2288b4a56f" providerId="ADAL" clId="{B00F1D3E-B9AD-4F42-99C9-9B94D9774418}" dt="2022-05-28T10:36:13.404" v="110" actId="47"/>
        <pc:sldMkLst>
          <pc:docMk/>
          <pc:sldMk cId="2948304546" sldId="336"/>
        </pc:sldMkLst>
      </pc:sldChg>
      <pc:sldChg chg="del">
        <pc:chgData name="Sowmya V (CEN)" userId="4e590878-fb38-4cc1-8aba-0e2288b4a56f" providerId="ADAL" clId="{B00F1D3E-B9AD-4F42-99C9-9B94D9774418}" dt="2022-05-28T10:36:58.209" v="179" actId="47"/>
        <pc:sldMkLst>
          <pc:docMk/>
          <pc:sldMk cId="584234263" sldId="340"/>
        </pc:sldMkLst>
      </pc:sldChg>
      <pc:sldChg chg="del">
        <pc:chgData name="Sowmya V (CEN)" userId="4e590878-fb38-4cc1-8aba-0e2288b4a56f" providerId="ADAL" clId="{B00F1D3E-B9AD-4F42-99C9-9B94D9774418}" dt="2022-05-28T10:36:58.707" v="180" actId="47"/>
        <pc:sldMkLst>
          <pc:docMk/>
          <pc:sldMk cId="1309555074" sldId="341"/>
        </pc:sldMkLst>
      </pc:sldChg>
      <pc:sldChg chg="del">
        <pc:chgData name="Sowmya V (CEN)" userId="4e590878-fb38-4cc1-8aba-0e2288b4a56f" providerId="ADAL" clId="{B00F1D3E-B9AD-4F42-99C9-9B94D9774418}" dt="2022-05-28T10:36:59.223" v="181" actId="47"/>
        <pc:sldMkLst>
          <pc:docMk/>
          <pc:sldMk cId="3729595667" sldId="342"/>
        </pc:sldMkLst>
      </pc:sldChg>
      <pc:sldChg chg="del">
        <pc:chgData name="Sowmya V (CEN)" userId="4e590878-fb38-4cc1-8aba-0e2288b4a56f" providerId="ADAL" clId="{B00F1D3E-B9AD-4F42-99C9-9B94D9774418}" dt="2022-05-28T10:36:59.695" v="182" actId="47"/>
        <pc:sldMkLst>
          <pc:docMk/>
          <pc:sldMk cId="731080296" sldId="343"/>
        </pc:sldMkLst>
      </pc:sldChg>
      <pc:sldChg chg="del">
        <pc:chgData name="Sowmya V (CEN)" userId="4e590878-fb38-4cc1-8aba-0e2288b4a56f" providerId="ADAL" clId="{B00F1D3E-B9AD-4F42-99C9-9B94D9774418}" dt="2022-05-28T10:36:45.595" v="157" actId="47"/>
        <pc:sldMkLst>
          <pc:docMk/>
          <pc:sldMk cId="1429462929" sldId="344"/>
        </pc:sldMkLst>
      </pc:sldChg>
      <pc:sldChg chg="del">
        <pc:chgData name="Sowmya V (CEN)" userId="4e590878-fb38-4cc1-8aba-0e2288b4a56f" providerId="ADAL" clId="{B00F1D3E-B9AD-4F42-99C9-9B94D9774418}" dt="2022-05-28T10:36:46.130" v="158" actId="47"/>
        <pc:sldMkLst>
          <pc:docMk/>
          <pc:sldMk cId="2714076049" sldId="345"/>
        </pc:sldMkLst>
      </pc:sldChg>
      <pc:sldChg chg="del">
        <pc:chgData name="Sowmya V (CEN)" userId="4e590878-fb38-4cc1-8aba-0e2288b4a56f" providerId="ADAL" clId="{B00F1D3E-B9AD-4F42-99C9-9B94D9774418}" dt="2022-05-28T10:36:46.514" v="159" actId="47"/>
        <pc:sldMkLst>
          <pc:docMk/>
          <pc:sldMk cId="1080762070" sldId="346"/>
        </pc:sldMkLst>
      </pc:sldChg>
      <pc:sldChg chg="del">
        <pc:chgData name="Sowmya V (CEN)" userId="4e590878-fb38-4cc1-8aba-0e2288b4a56f" providerId="ADAL" clId="{B00F1D3E-B9AD-4F42-99C9-9B94D9774418}" dt="2022-05-28T10:36:47.054" v="160" actId="47"/>
        <pc:sldMkLst>
          <pc:docMk/>
          <pc:sldMk cId="249991580" sldId="347"/>
        </pc:sldMkLst>
      </pc:sldChg>
      <pc:sldChg chg="del">
        <pc:chgData name="Sowmya V (CEN)" userId="4e590878-fb38-4cc1-8aba-0e2288b4a56f" providerId="ADAL" clId="{B00F1D3E-B9AD-4F42-99C9-9B94D9774418}" dt="2022-05-28T10:37:03.053" v="188" actId="47"/>
        <pc:sldMkLst>
          <pc:docMk/>
          <pc:sldMk cId="4233833527" sldId="348"/>
        </pc:sldMkLst>
      </pc:sldChg>
      <pc:sldChg chg="del">
        <pc:chgData name="Sowmya V (CEN)" userId="4e590878-fb38-4cc1-8aba-0e2288b4a56f" providerId="ADAL" clId="{B00F1D3E-B9AD-4F42-99C9-9B94D9774418}" dt="2022-05-28T10:36:47.495" v="161" actId="47"/>
        <pc:sldMkLst>
          <pc:docMk/>
          <pc:sldMk cId="710853316" sldId="349"/>
        </pc:sldMkLst>
      </pc:sldChg>
      <pc:sldChg chg="del">
        <pc:chgData name="Sowmya V (CEN)" userId="4e590878-fb38-4cc1-8aba-0e2288b4a56f" providerId="ADAL" clId="{B00F1D3E-B9AD-4F42-99C9-9B94D9774418}" dt="2022-05-28T10:36:32.730" v="145" actId="47"/>
        <pc:sldMkLst>
          <pc:docMk/>
          <pc:sldMk cId="1094947046" sldId="350"/>
        </pc:sldMkLst>
      </pc:sldChg>
      <pc:sldChg chg="del">
        <pc:chgData name="Sowmya V (CEN)" userId="4e590878-fb38-4cc1-8aba-0e2288b4a56f" providerId="ADAL" clId="{B00F1D3E-B9AD-4F42-99C9-9B94D9774418}" dt="2022-05-28T10:36:52.932" v="171" actId="47"/>
        <pc:sldMkLst>
          <pc:docMk/>
          <pc:sldMk cId="364839212" sldId="351"/>
        </pc:sldMkLst>
      </pc:sldChg>
      <pc:sldChg chg="del">
        <pc:chgData name="Sowmya V (CEN)" userId="4e590878-fb38-4cc1-8aba-0e2288b4a56f" providerId="ADAL" clId="{B00F1D3E-B9AD-4F42-99C9-9B94D9774418}" dt="2022-05-28T10:36:51.096" v="169" actId="47"/>
        <pc:sldMkLst>
          <pc:docMk/>
          <pc:sldMk cId="958450346" sldId="352"/>
        </pc:sldMkLst>
      </pc:sldChg>
      <pc:sldChg chg="del">
        <pc:chgData name="Sowmya V (CEN)" userId="4e590878-fb38-4cc1-8aba-0e2288b4a56f" providerId="ADAL" clId="{B00F1D3E-B9AD-4F42-99C9-9B94D9774418}" dt="2022-05-28T10:36:49.391" v="165" actId="47"/>
        <pc:sldMkLst>
          <pc:docMk/>
          <pc:sldMk cId="3391586429" sldId="353"/>
        </pc:sldMkLst>
      </pc:sldChg>
      <pc:sldChg chg="del">
        <pc:chgData name="Sowmya V (CEN)" userId="4e590878-fb38-4cc1-8aba-0e2288b4a56f" providerId="ADAL" clId="{B00F1D3E-B9AD-4F42-99C9-9B94D9774418}" dt="2022-05-28T10:36:50.302" v="167" actId="47"/>
        <pc:sldMkLst>
          <pc:docMk/>
          <pc:sldMk cId="873302417" sldId="354"/>
        </pc:sldMkLst>
      </pc:sldChg>
      <pc:sldChg chg="del">
        <pc:chgData name="Sowmya V (CEN)" userId="4e590878-fb38-4cc1-8aba-0e2288b4a56f" providerId="ADAL" clId="{B00F1D3E-B9AD-4F42-99C9-9B94D9774418}" dt="2022-05-28T10:36:48.012" v="162" actId="47"/>
        <pc:sldMkLst>
          <pc:docMk/>
          <pc:sldMk cId="1979713275" sldId="355"/>
        </pc:sldMkLst>
      </pc:sldChg>
      <pc:sldChg chg="del">
        <pc:chgData name="Sowmya V (CEN)" userId="4e590878-fb38-4cc1-8aba-0e2288b4a56f" providerId="ADAL" clId="{B00F1D3E-B9AD-4F42-99C9-9B94D9774418}" dt="2022-05-28T10:36:50.706" v="168" actId="47"/>
        <pc:sldMkLst>
          <pc:docMk/>
          <pc:sldMk cId="4064954115" sldId="356"/>
        </pc:sldMkLst>
      </pc:sldChg>
      <pc:sldChg chg="del">
        <pc:chgData name="Sowmya V (CEN)" userId="4e590878-fb38-4cc1-8aba-0e2288b4a56f" providerId="ADAL" clId="{B00F1D3E-B9AD-4F42-99C9-9B94D9774418}" dt="2022-05-28T10:36:48.499" v="163" actId="47"/>
        <pc:sldMkLst>
          <pc:docMk/>
          <pc:sldMk cId="3390162423" sldId="357"/>
        </pc:sldMkLst>
      </pc:sldChg>
      <pc:sldChg chg="del">
        <pc:chgData name="Sowmya V (CEN)" userId="4e590878-fb38-4cc1-8aba-0e2288b4a56f" providerId="ADAL" clId="{B00F1D3E-B9AD-4F42-99C9-9B94D9774418}" dt="2022-05-28T10:36:53.628" v="172" actId="47"/>
        <pc:sldMkLst>
          <pc:docMk/>
          <pc:sldMk cId="2791865808" sldId="358"/>
        </pc:sldMkLst>
      </pc:sldChg>
      <pc:sldChg chg="del">
        <pc:chgData name="Sowmya V (CEN)" userId="4e590878-fb38-4cc1-8aba-0e2288b4a56f" providerId="ADAL" clId="{B00F1D3E-B9AD-4F42-99C9-9B94D9774418}" dt="2022-05-28T10:36:54.451" v="173" actId="47"/>
        <pc:sldMkLst>
          <pc:docMk/>
          <pc:sldMk cId="1861211975" sldId="359"/>
        </pc:sldMkLst>
      </pc:sldChg>
      <pc:sldChg chg="del">
        <pc:chgData name="Sowmya V (CEN)" userId="4e590878-fb38-4cc1-8aba-0e2288b4a56f" providerId="ADAL" clId="{B00F1D3E-B9AD-4F42-99C9-9B94D9774418}" dt="2022-05-28T10:36:55.055" v="174" actId="47"/>
        <pc:sldMkLst>
          <pc:docMk/>
          <pc:sldMk cId="493308802" sldId="360"/>
        </pc:sldMkLst>
      </pc:sldChg>
      <pc:sldChg chg="del">
        <pc:chgData name="Sowmya V (CEN)" userId="4e590878-fb38-4cc1-8aba-0e2288b4a56f" providerId="ADAL" clId="{B00F1D3E-B9AD-4F42-99C9-9B94D9774418}" dt="2022-05-28T10:36:49.815" v="166" actId="47"/>
        <pc:sldMkLst>
          <pc:docMk/>
          <pc:sldMk cId="1982383735" sldId="361"/>
        </pc:sldMkLst>
      </pc:sldChg>
      <pc:sldChg chg="del">
        <pc:chgData name="Sowmya V (CEN)" userId="4e590878-fb38-4cc1-8aba-0e2288b4a56f" providerId="ADAL" clId="{B00F1D3E-B9AD-4F42-99C9-9B94D9774418}" dt="2022-05-28T10:36:18.644" v="121" actId="47"/>
        <pc:sldMkLst>
          <pc:docMk/>
          <pc:sldMk cId="3495986571" sldId="362"/>
        </pc:sldMkLst>
      </pc:sldChg>
      <pc:sldChg chg="del">
        <pc:chgData name="Sowmya V (CEN)" userId="4e590878-fb38-4cc1-8aba-0e2288b4a56f" providerId="ADAL" clId="{B00F1D3E-B9AD-4F42-99C9-9B94D9774418}" dt="2022-05-28T10:36:25.660" v="136" actId="47"/>
        <pc:sldMkLst>
          <pc:docMk/>
          <pc:sldMk cId="4131793039" sldId="363"/>
        </pc:sldMkLst>
      </pc:sldChg>
      <pc:sldChg chg="del">
        <pc:chgData name="Sowmya V (CEN)" userId="4e590878-fb38-4cc1-8aba-0e2288b4a56f" providerId="ADAL" clId="{B00F1D3E-B9AD-4F42-99C9-9B94D9774418}" dt="2022-05-28T10:36:19.501" v="123" actId="47"/>
        <pc:sldMkLst>
          <pc:docMk/>
          <pc:sldMk cId="1458623738" sldId="364"/>
        </pc:sldMkLst>
      </pc:sldChg>
      <pc:sldChg chg="del">
        <pc:chgData name="Sowmya V (CEN)" userId="4e590878-fb38-4cc1-8aba-0e2288b4a56f" providerId="ADAL" clId="{B00F1D3E-B9AD-4F42-99C9-9B94D9774418}" dt="2022-05-28T10:36:19.900" v="124" actId="47"/>
        <pc:sldMkLst>
          <pc:docMk/>
          <pc:sldMk cId="99075694" sldId="365"/>
        </pc:sldMkLst>
      </pc:sldChg>
      <pc:sldChg chg="del">
        <pc:chgData name="Sowmya V (CEN)" userId="4e590878-fb38-4cc1-8aba-0e2288b4a56f" providerId="ADAL" clId="{B00F1D3E-B9AD-4F42-99C9-9B94D9774418}" dt="2022-05-28T10:36:20.282" v="125" actId="47"/>
        <pc:sldMkLst>
          <pc:docMk/>
          <pc:sldMk cId="33298725" sldId="366"/>
        </pc:sldMkLst>
      </pc:sldChg>
      <pc:sldChg chg="del">
        <pc:chgData name="Sowmya V (CEN)" userId="4e590878-fb38-4cc1-8aba-0e2288b4a56f" providerId="ADAL" clId="{B00F1D3E-B9AD-4F42-99C9-9B94D9774418}" dt="2022-05-28T10:36:20.738" v="126" actId="47"/>
        <pc:sldMkLst>
          <pc:docMk/>
          <pc:sldMk cId="280624582" sldId="367"/>
        </pc:sldMkLst>
      </pc:sldChg>
      <pc:sldChg chg="del">
        <pc:chgData name="Sowmya V (CEN)" userId="4e590878-fb38-4cc1-8aba-0e2288b4a56f" providerId="ADAL" clId="{B00F1D3E-B9AD-4F42-99C9-9B94D9774418}" dt="2022-05-28T10:36:22.879" v="131" actId="47"/>
        <pc:sldMkLst>
          <pc:docMk/>
          <pc:sldMk cId="2222755645" sldId="368"/>
        </pc:sldMkLst>
      </pc:sldChg>
      <pc:sldChg chg="del">
        <pc:chgData name="Sowmya V (CEN)" userId="4e590878-fb38-4cc1-8aba-0e2288b4a56f" providerId="ADAL" clId="{B00F1D3E-B9AD-4F42-99C9-9B94D9774418}" dt="2022-05-28T10:36:23.344" v="132" actId="47"/>
        <pc:sldMkLst>
          <pc:docMk/>
          <pc:sldMk cId="2394792324" sldId="369"/>
        </pc:sldMkLst>
      </pc:sldChg>
      <pc:sldChg chg="del">
        <pc:chgData name="Sowmya V (CEN)" userId="4e590878-fb38-4cc1-8aba-0e2288b4a56f" providerId="ADAL" clId="{B00F1D3E-B9AD-4F42-99C9-9B94D9774418}" dt="2022-05-28T10:36:23.724" v="133" actId="47"/>
        <pc:sldMkLst>
          <pc:docMk/>
          <pc:sldMk cId="2846823749" sldId="370"/>
        </pc:sldMkLst>
      </pc:sldChg>
      <pc:sldChg chg="del">
        <pc:chgData name="Sowmya V (CEN)" userId="4e590878-fb38-4cc1-8aba-0e2288b4a56f" providerId="ADAL" clId="{B00F1D3E-B9AD-4F42-99C9-9B94D9774418}" dt="2022-05-28T10:36:24.344" v="134" actId="47"/>
        <pc:sldMkLst>
          <pc:docMk/>
          <pc:sldMk cId="703916616" sldId="371"/>
        </pc:sldMkLst>
      </pc:sldChg>
      <pc:sldChg chg="del">
        <pc:chgData name="Sowmya V (CEN)" userId="4e590878-fb38-4cc1-8aba-0e2288b4a56f" providerId="ADAL" clId="{B00F1D3E-B9AD-4F42-99C9-9B94D9774418}" dt="2022-05-28T10:36:38.408" v="150" actId="47"/>
        <pc:sldMkLst>
          <pc:docMk/>
          <pc:sldMk cId="4239496016" sldId="372"/>
        </pc:sldMkLst>
      </pc:sldChg>
      <pc:sldChg chg="del">
        <pc:chgData name="Sowmya V (CEN)" userId="4e590878-fb38-4cc1-8aba-0e2288b4a56f" providerId="ADAL" clId="{B00F1D3E-B9AD-4F42-99C9-9B94D9774418}" dt="2022-05-28T10:36:48.944" v="164" actId="47"/>
        <pc:sldMkLst>
          <pc:docMk/>
          <pc:sldMk cId="650986983" sldId="373"/>
        </pc:sldMkLst>
      </pc:sldChg>
      <pc:sldChg chg="del">
        <pc:chgData name="Sowmya V (CEN)" userId="4e590878-fb38-4cc1-8aba-0e2288b4a56f" providerId="ADAL" clId="{B00F1D3E-B9AD-4F42-99C9-9B94D9774418}" dt="2022-05-28T10:36:26.151" v="137" actId="47"/>
        <pc:sldMkLst>
          <pc:docMk/>
          <pc:sldMk cId="281989360" sldId="374"/>
        </pc:sldMkLst>
      </pc:sldChg>
      <pc:sldChg chg="del">
        <pc:chgData name="Sowmya V (CEN)" userId="4e590878-fb38-4cc1-8aba-0e2288b4a56f" providerId="ADAL" clId="{B00F1D3E-B9AD-4F42-99C9-9B94D9774418}" dt="2022-05-28T10:36:24.901" v="135" actId="47"/>
        <pc:sldMkLst>
          <pc:docMk/>
          <pc:sldMk cId="3567017759" sldId="376"/>
        </pc:sldMkLst>
      </pc:sldChg>
      <pc:sldChg chg="del">
        <pc:chgData name="Sowmya V (CEN)" userId="4e590878-fb38-4cc1-8aba-0e2288b4a56f" providerId="ADAL" clId="{B00F1D3E-B9AD-4F42-99C9-9B94D9774418}" dt="2022-05-28T10:36:21.603" v="128" actId="47"/>
        <pc:sldMkLst>
          <pc:docMk/>
          <pc:sldMk cId="3060224118" sldId="378"/>
        </pc:sldMkLst>
      </pc:sldChg>
      <pc:sldChg chg="del">
        <pc:chgData name="Sowmya V (CEN)" userId="4e590878-fb38-4cc1-8aba-0e2288b4a56f" providerId="ADAL" clId="{B00F1D3E-B9AD-4F42-99C9-9B94D9774418}" dt="2022-05-28T10:36:27.023" v="138" actId="47"/>
        <pc:sldMkLst>
          <pc:docMk/>
          <pc:sldMk cId="769901458" sldId="381"/>
        </pc:sldMkLst>
      </pc:sldChg>
      <pc:sldChg chg="del">
        <pc:chgData name="Sowmya V (CEN)" userId="4e590878-fb38-4cc1-8aba-0e2288b4a56f" providerId="ADAL" clId="{B00F1D3E-B9AD-4F42-99C9-9B94D9774418}" dt="2022-05-28T10:36:27.774" v="139" actId="47"/>
        <pc:sldMkLst>
          <pc:docMk/>
          <pc:sldMk cId="355835020" sldId="382"/>
        </pc:sldMkLst>
      </pc:sldChg>
      <pc:sldChg chg="del">
        <pc:chgData name="Sowmya V (CEN)" userId="4e590878-fb38-4cc1-8aba-0e2288b4a56f" providerId="ADAL" clId="{B00F1D3E-B9AD-4F42-99C9-9B94D9774418}" dt="2022-05-28T10:36:28.282" v="140" actId="47"/>
        <pc:sldMkLst>
          <pc:docMk/>
          <pc:sldMk cId="2881563278" sldId="383"/>
        </pc:sldMkLst>
      </pc:sldChg>
      <pc:sldChg chg="del">
        <pc:chgData name="Sowmya V (CEN)" userId="4e590878-fb38-4cc1-8aba-0e2288b4a56f" providerId="ADAL" clId="{B00F1D3E-B9AD-4F42-99C9-9B94D9774418}" dt="2022-05-28T10:36:28.922" v="141" actId="47"/>
        <pc:sldMkLst>
          <pc:docMk/>
          <pc:sldMk cId="2824000643" sldId="385"/>
        </pc:sldMkLst>
      </pc:sldChg>
      <pc:sldChg chg="del">
        <pc:chgData name="Sowmya V (CEN)" userId="4e590878-fb38-4cc1-8aba-0e2288b4a56f" providerId="ADAL" clId="{B00F1D3E-B9AD-4F42-99C9-9B94D9774418}" dt="2022-05-28T10:36:29.598" v="142" actId="47"/>
        <pc:sldMkLst>
          <pc:docMk/>
          <pc:sldMk cId="199967348" sldId="386"/>
        </pc:sldMkLst>
      </pc:sldChg>
      <pc:sldChg chg="del">
        <pc:chgData name="Sowmya V (CEN)" userId="4e590878-fb38-4cc1-8aba-0e2288b4a56f" providerId="ADAL" clId="{B00F1D3E-B9AD-4F42-99C9-9B94D9774418}" dt="2022-05-28T10:32:10.646" v="14" actId="47"/>
        <pc:sldMkLst>
          <pc:docMk/>
          <pc:sldMk cId="0" sldId="387"/>
        </pc:sldMkLst>
      </pc:sldChg>
      <pc:sldChg chg="del">
        <pc:chgData name="Sowmya V (CEN)" userId="4e590878-fb38-4cc1-8aba-0e2288b4a56f" providerId="ADAL" clId="{B00F1D3E-B9AD-4F42-99C9-9B94D9774418}" dt="2022-05-28T10:32:11.275" v="17" actId="47"/>
        <pc:sldMkLst>
          <pc:docMk/>
          <pc:sldMk cId="0" sldId="388"/>
        </pc:sldMkLst>
      </pc:sldChg>
      <pc:sldChg chg="del">
        <pc:chgData name="Sowmya V (CEN)" userId="4e590878-fb38-4cc1-8aba-0e2288b4a56f" providerId="ADAL" clId="{B00F1D3E-B9AD-4F42-99C9-9B94D9774418}" dt="2022-05-28T10:32:11.453" v="18" actId="47"/>
        <pc:sldMkLst>
          <pc:docMk/>
          <pc:sldMk cId="0" sldId="389"/>
        </pc:sldMkLst>
      </pc:sldChg>
      <pc:sldChg chg="del">
        <pc:chgData name="Sowmya V (CEN)" userId="4e590878-fb38-4cc1-8aba-0e2288b4a56f" providerId="ADAL" clId="{B00F1D3E-B9AD-4F42-99C9-9B94D9774418}" dt="2022-05-28T10:36:22.468" v="130" actId="47"/>
        <pc:sldMkLst>
          <pc:docMk/>
          <pc:sldMk cId="3550685133" sldId="390"/>
        </pc:sldMkLst>
      </pc:sldChg>
      <pc:sldChg chg="del">
        <pc:chgData name="Sowmya V (CEN)" userId="4e590878-fb38-4cc1-8aba-0e2288b4a56f" providerId="ADAL" clId="{B00F1D3E-B9AD-4F42-99C9-9B94D9774418}" dt="2022-05-28T10:36:21.167" v="127" actId="47"/>
        <pc:sldMkLst>
          <pc:docMk/>
          <pc:sldMk cId="3078565318" sldId="391"/>
        </pc:sldMkLst>
      </pc:sldChg>
      <pc:sldChg chg="del">
        <pc:chgData name="Sowmya V (CEN)" userId="4e590878-fb38-4cc1-8aba-0e2288b4a56f" providerId="ADAL" clId="{B00F1D3E-B9AD-4F42-99C9-9B94D9774418}" dt="2022-05-28T10:32:08.674" v="3" actId="47"/>
        <pc:sldMkLst>
          <pc:docMk/>
          <pc:sldMk cId="0" sldId="490"/>
        </pc:sldMkLst>
      </pc:sldChg>
      <pc:sldChg chg="del">
        <pc:chgData name="Sowmya V (CEN)" userId="4e590878-fb38-4cc1-8aba-0e2288b4a56f" providerId="ADAL" clId="{B00F1D3E-B9AD-4F42-99C9-9B94D9774418}" dt="2022-05-28T10:32:08.701" v="4" actId="47"/>
        <pc:sldMkLst>
          <pc:docMk/>
          <pc:sldMk cId="0" sldId="491"/>
        </pc:sldMkLst>
      </pc:sldChg>
      <pc:sldChg chg="del">
        <pc:chgData name="Sowmya V (CEN)" userId="4e590878-fb38-4cc1-8aba-0e2288b4a56f" providerId="ADAL" clId="{B00F1D3E-B9AD-4F42-99C9-9B94D9774418}" dt="2022-05-28T10:32:35.722" v="89" actId="47"/>
        <pc:sldMkLst>
          <pc:docMk/>
          <pc:sldMk cId="0" sldId="492"/>
        </pc:sldMkLst>
      </pc:sldChg>
      <pc:sldChg chg="del">
        <pc:chgData name="Sowmya V (CEN)" userId="4e590878-fb38-4cc1-8aba-0e2288b4a56f" providerId="ADAL" clId="{B00F1D3E-B9AD-4F42-99C9-9B94D9774418}" dt="2022-05-28T10:32:37.170" v="92" actId="47"/>
        <pc:sldMkLst>
          <pc:docMk/>
          <pc:sldMk cId="0" sldId="493"/>
        </pc:sldMkLst>
      </pc:sldChg>
      <pc:sldChg chg="del">
        <pc:chgData name="Sowmya V (CEN)" userId="4e590878-fb38-4cc1-8aba-0e2288b4a56f" providerId="ADAL" clId="{B00F1D3E-B9AD-4F42-99C9-9B94D9774418}" dt="2022-05-28T10:32:37.613" v="93" actId="47"/>
        <pc:sldMkLst>
          <pc:docMk/>
          <pc:sldMk cId="0" sldId="494"/>
        </pc:sldMkLst>
      </pc:sldChg>
      <pc:sldChg chg="del">
        <pc:chgData name="Sowmya V (CEN)" userId="4e590878-fb38-4cc1-8aba-0e2288b4a56f" providerId="ADAL" clId="{B00F1D3E-B9AD-4F42-99C9-9B94D9774418}" dt="2022-05-28T10:32:38.004" v="94" actId="47"/>
        <pc:sldMkLst>
          <pc:docMk/>
          <pc:sldMk cId="0" sldId="495"/>
        </pc:sldMkLst>
      </pc:sldChg>
      <pc:sldChg chg="del">
        <pc:chgData name="Sowmya V (CEN)" userId="4e590878-fb38-4cc1-8aba-0e2288b4a56f" providerId="ADAL" clId="{B00F1D3E-B9AD-4F42-99C9-9B94D9774418}" dt="2022-05-28T10:32:39.013" v="96" actId="47"/>
        <pc:sldMkLst>
          <pc:docMk/>
          <pc:sldMk cId="0" sldId="539"/>
        </pc:sldMkLst>
      </pc:sldChg>
      <pc:sldChg chg="del">
        <pc:chgData name="Sowmya V (CEN)" userId="4e590878-fb38-4cc1-8aba-0e2288b4a56f" providerId="ADAL" clId="{B00F1D3E-B9AD-4F42-99C9-9B94D9774418}" dt="2022-05-28T10:32:38.445" v="95" actId="47"/>
        <pc:sldMkLst>
          <pc:docMk/>
          <pc:sldMk cId="0" sldId="544"/>
        </pc:sldMkLst>
      </pc:sldChg>
      <pc:sldChg chg="del">
        <pc:chgData name="Sowmya V (CEN)" userId="4e590878-fb38-4cc1-8aba-0e2288b4a56f" providerId="ADAL" clId="{B00F1D3E-B9AD-4F42-99C9-9B94D9774418}" dt="2022-05-28T10:32:36.175" v="90" actId="47"/>
        <pc:sldMkLst>
          <pc:docMk/>
          <pc:sldMk cId="4235120522" sldId="549"/>
        </pc:sldMkLst>
      </pc:sldChg>
      <pc:sldChg chg="del">
        <pc:chgData name="Sowmya V (CEN)" userId="4e590878-fb38-4cc1-8aba-0e2288b4a56f" providerId="ADAL" clId="{B00F1D3E-B9AD-4F42-99C9-9B94D9774418}" dt="2022-05-28T10:32:36.711" v="91" actId="47"/>
        <pc:sldMkLst>
          <pc:docMk/>
          <pc:sldMk cId="3508432449" sldId="553"/>
        </pc:sldMkLst>
      </pc:sldChg>
      <pc:sldChg chg="del">
        <pc:chgData name="Sowmya V (CEN)" userId="4e590878-fb38-4cc1-8aba-0e2288b4a56f" providerId="ADAL" clId="{B00F1D3E-B9AD-4F42-99C9-9B94D9774418}" dt="2022-05-28T10:32:35.052" v="88" actId="47"/>
        <pc:sldMkLst>
          <pc:docMk/>
          <pc:sldMk cId="2235279028" sldId="554"/>
        </pc:sldMkLst>
      </pc:sldChg>
      <pc:sldChg chg="del">
        <pc:chgData name="Sowmya V (CEN)" userId="4e590878-fb38-4cc1-8aba-0e2288b4a56f" providerId="ADAL" clId="{B00F1D3E-B9AD-4F42-99C9-9B94D9774418}" dt="2022-05-28T10:32:39.569" v="97" actId="47"/>
        <pc:sldMkLst>
          <pc:docMk/>
          <pc:sldMk cId="4156406567" sldId="555"/>
        </pc:sldMkLst>
      </pc:sldChg>
      <pc:sldChg chg="del">
        <pc:chgData name="Sowmya V (CEN)" userId="4e590878-fb38-4cc1-8aba-0e2288b4a56f" providerId="ADAL" clId="{B00F1D3E-B9AD-4F42-99C9-9B94D9774418}" dt="2022-05-28T10:32:23.757" v="62" actId="47"/>
        <pc:sldMkLst>
          <pc:docMk/>
          <pc:sldMk cId="4046395765" sldId="556"/>
        </pc:sldMkLst>
      </pc:sldChg>
      <pc:sldChg chg="del">
        <pc:chgData name="Sowmya V (CEN)" userId="4e590878-fb38-4cc1-8aba-0e2288b4a56f" providerId="ADAL" clId="{B00F1D3E-B9AD-4F42-99C9-9B94D9774418}" dt="2022-05-28T10:32:23.523" v="61" actId="47"/>
        <pc:sldMkLst>
          <pc:docMk/>
          <pc:sldMk cId="3183924069" sldId="557"/>
        </pc:sldMkLst>
      </pc:sldChg>
      <pc:sldChg chg="del">
        <pc:chgData name="Sowmya V (CEN)" userId="4e590878-fb38-4cc1-8aba-0e2288b4a56f" providerId="ADAL" clId="{B00F1D3E-B9AD-4F42-99C9-9B94D9774418}" dt="2022-05-28T10:32:11.644" v="19" actId="47"/>
        <pc:sldMkLst>
          <pc:docMk/>
          <pc:sldMk cId="0" sldId="562"/>
        </pc:sldMkLst>
      </pc:sldChg>
      <pc:sldChg chg="del">
        <pc:chgData name="Sowmya V (CEN)" userId="4e590878-fb38-4cc1-8aba-0e2288b4a56f" providerId="ADAL" clId="{B00F1D3E-B9AD-4F42-99C9-9B94D9774418}" dt="2022-05-28T10:32:16.589" v="39" actId="47"/>
        <pc:sldMkLst>
          <pc:docMk/>
          <pc:sldMk cId="814482553" sldId="566"/>
        </pc:sldMkLst>
      </pc:sldChg>
      <pc:sldChg chg="del">
        <pc:chgData name="Sowmya V (CEN)" userId="4e590878-fb38-4cc1-8aba-0e2288b4a56f" providerId="ADAL" clId="{B00F1D3E-B9AD-4F42-99C9-9B94D9774418}" dt="2022-05-28T10:32:09.798" v="10" actId="47"/>
        <pc:sldMkLst>
          <pc:docMk/>
          <pc:sldMk cId="0" sldId="568"/>
        </pc:sldMkLst>
      </pc:sldChg>
      <pc:sldChg chg="del">
        <pc:chgData name="Sowmya V (CEN)" userId="4e590878-fb38-4cc1-8aba-0e2288b4a56f" providerId="ADAL" clId="{B00F1D3E-B9AD-4F42-99C9-9B94D9774418}" dt="2022-05-28T10:32:08.626" v="2" actId="47"/>
        <pc:sldMkLst>
          <pc:docMk/>
          <pc:sldMk cId="997717767" sldId="570"/>
        </pc:sldMkLst>
      </pc:sldChg>
      <pc:sldChg chg="del">
        <pc:chgData name="Sowmya V (CEN)" userId="4e590878-fb38-4cc1-8aba-0e2288b4a56f" providerId="ADAL" clId="{B00F1D3E-B9AD-4F42-99C9-9B94D9774418}" dt="2022-05-28T10:32:10.011" v="11" actId="47"/>
        <pc:sldMkLst>
          <pc:docMk/>
          <pc:sldMk cId="3809776531" sldId="571"/>
        </pc:sldMkLst>
      </pc:sldChg>
      <pc:sldChg chg="del">
        <pc:chgData name="Sowmya V (CEN)" userId="4e590878-fb38-4cc1-8aba-0e2288b4a56f" providerId="ADAL" clId="{B00F1D3E-B9AD-4F42-99C9-9B94D9774418}" dt="2022-05-28T10:32:09.534" v="8" actId="47"/>
        <pc:sldMkLst>
          <pc:docMk/>
          <pc:sldMk cId="539468588" sldId="572"/>
        </pc:sldMkLst>
      </pc:sldChg>
      <pc:sldChg chg="del">
        <pc:chgData name="Sowmya V (CEN)" userId="4e590878-fb38-4cc1-8aba-0e2288b4a56f" providerId="ADAL" clId="{B00F1D3E-B9AD-4F42-99C9-9B94D9774418}" dt="2022-05-28T10:32:09.304" v="7" actId="47"/>
        <pc:sldMkLst>
          <pc:docMk/>
          <pc:sldMk cId="605011378" sldId="573"/>
        </pc:sldMkLst>
      </pc:sldChg>
      <pc:sldChg chg="del">
        <pc:chgData name="Sowmya V (CEN)" userId="4e590878-fb38-4cc1-8aba-0e2288b4a56f" providerId="ADAL" clId="{B00F1D3E-B9AD-4F42-99C9-9B94D9774418}" dt="2022-05-28T10:32:12.087" v="21" actId="47"/>
        <pc:sldMkLst>
          <pc:docMk/>
          <pc:sldMk cId="2502316449" sldId="575"/>
        </pc:sldMkLst>
      </pc:sldChg>
      <pc:sldChg chg="del">
        <pc:chgData name="Sowmya V (CEN)" userId="4e590878-fb38-4cc1-8aba-0e2288b4a56f" providerId="ADAL" clId="{B00F1D3E-B9AD-4F42-99C9-9B94D9774418}" dt="2022-05-28T10:32:10.453" v="13" actId="47"/>
        <pc:sldMkLst>
          <pc:docMk/>
          <pc:sldMk cId="1486124724" sldId="576"/>
        </pc:sldMkLst>
      </pc:sldChg>
      <pc:sldChg chg="del">
        <pc:chgData name="Sowmya V (CEN)" userId="4e590878-fb38-4cc1-8aba-0e2288b4a56f" providerId="ADAL" clId="{B00F1D3E-B9AD-4F42-99C9-9B94D9774418}" dt="2022-05-28T10:32:13.694" v="27" actId="47"/>
        <pc:sldMkLst>
          <pc:docMk/>
          <pc:sldMk cId="1145859149" sldId="577"/>
        </pc:sldMkLst>
      </pc:sldChg>
      <pc:sldChg chg="del">
        <pc:chgData name="Sowmya V (CEN)" userId="4e590878-fb38-4cc1-8aba-0e2288b4a56f" providerId="ADAL" clId="{B00F1D3E-B9AD-4F42-99C9-9B94D9774418}" dt="2022-05-28T10:32:13.958" v="28" actId="47"/>
        <pc:sldMkLst>
          <pc:docMk/>
          <pc:sldMk cId="1340715506" sldId="579"/>
        </pc:sldMkLst>
      </pc:sldChg>
      <pc:sldChg chg="del">
        <pc:chgData name="Sowmya V (CEN)" userId="4e590878-fb38-4cc1-8aba-0e2288b4a56f" providerId="ADAL" clId="{B00F1D3E-B9AD-4F42-99C9-9B94D9774418}" dt="2022-05-28T10:32:14.172" v="29" actId="47"/>
        <pc:sldMkLst>
          <pc:docMk/>
          <pc:sldMk cId="1942936508" sldId="581"/>
        </pc:sldMkLst>
      </pc:sldChg>
      <pc:sldChg chg="del">
        <pc:chgData name="Sowmya V (CEN)" userId="4e590878-fb38-4cc1-8aba-0e2288b4a56f" providerId="ADAL" clId="{B00F1D3E-B9AD-4F42-99C9-9B94D9774418}" dt="2022-05-28T10:32:14.958" v="33" actId="47"/>
        <pc:sldMkLst>
          <pc:docMk/>
          <pc:sldMk cId="692614588" sldId="599"/>
        </pc:sldMkLst>
      </pc:sldChg>
      <pc:sldChg chg="del">
        <pc:chgData name="Sowmya V (CEN)" userId="4e590878-fb38-4cc1-8aba-0e2288b4a56f" providerId="ADAL" clId="{B00F1D3E-B9AD-4F42-99C9-9B94D9774418}" dt="2022-05-28T10:32:15.154" v="34" actId="47"/>
        <pc:sldMkLst>
          <pc:docMk/>
          <pc:sldMk cId="1548961309" sldId="607"/>
        </pc:sldMkLst>
      </pc:sldChg>
      <pc:sldChg chg="del">
        <pc:chgData name="Sowmya V (CEN)" userId="4e590878-fb38-4cc1-8aba-0e2288b4a56f" providerId="ADAL" clId="{B00F1D3E-B9AD-4F42-99C9-9B94D9774418}" dt="2022-05-28T10:32:14.781" v="32" actId="47"/>
        <pc:sldMkLst>
          <pc:docMk/>
          <pc:sldMk cId="2771414307" sldId="609"/>
        </pc:sldMkLst>
      </pc:sldChg>
      <pc:sldChg chg="del">
        <pc:chgData name="Sowmya V (CEN)" userId="4e590878-fb38-4cc1-8aba-0e2288b4a56f" providerId="ADAL" clId="{B00F1D3E-B9AD-4F42-99C9-9B94D9774418}" dt="2022-05-28T10:32:19.688" v="50" actId="47"/>
        <pc:sldMkLst>
          <pc:docMk/>
          <pc:sldMk cId="572763299" sldId="616"/>
        </pc:sldMkLst>
      </pc:sldChg>
      <pc:sldChg chg="del">
        <pc:chgData name="Sowmya V (CEN)" userId="4e590878-fb38-4cc1-8aba-0e2288b4a56f" providerId="ADAL" clId="{B00F1D3E-B9AD-4F42-99C9-9B94D9774418}" dt="2022-05-28T10:32:20.125" v="52" actId="47"/>
        <pc:sldMkLst>
          <pc:docMk/>
          <pc:sldMk cId="2845940477" sldId="617"/>
        </pc:sldMkLst>
      </pc:sldChg>
      <pc:sldChg chg="del">
        <pc:chgData name="Sowmya V (CEN)" userId="4e590878-fb38-4cc1-8aba-0e2288b4a56f" providerId="ADAL" clId="{B00F1D3E-B9AD-4F42-99C9-9B94D9774418}" dt="2022-05-28T10:32:20.356" v="53" actId="47"/>
        <pc:sldMkLst>
          <pc:docMk/>
          <pc:sldMk cId="2725097163" sldId="618"/>
        </pc:sldMkLst>
      </pc:sldChg>
      <pc:sldChg chg="del">
        <pc:chgData name="Sowmya V (CEN)" userId="4e590878-fb38-4cc1-8aba-0e2288b4a56f" providerId="ADAL" clId="{B00F1D3E-B9AD-4F42-99C9-9B94D9774418}" dt="2022-05-28T10:32:19.166" v="48" actId="47"/>
        <pc:sldMkLst>
          <pc:docMk/>
          <pc:sldMk cId="623161729" sldId="619"/>
        </pc:sldMkLst>
      </pc:sldChg>
      <pc:sldChg chg="del">
        <pc:chgData name="Sowmya V (CEN)" userId="4e590878-fb38-4cc1-8aba-0e2288b4a56f" providerId="ADAL" clId="{B00F1D3E-B9AD-4F42-99C9-9B94D9774418}" dt="2022-05-28T10:32:16.051" v="37" actId="47"/>
        <pc:sldMkLst>
          <pc:docMk/>
          <pc:sldMk cId="523858472" sldId="620"/>
        </pc:sldMkLst>
      </pc:sldChg>
      <pc:sldChg chg="del">
        <pc:chgData name="Sowmya V (CEN)" userId="4e590878-fb38-4cc1-8aba-0e2288b4a56f" providerId="ADAL" clId="{B00F1D3E-B9AD-4F42-99C9-9B94D9774418}" dt="2022-05-28T10:32:20.570" v="54" actId="47"/>
        <pc:sldMkLst>
          <pc:docMk/>
          <pc:sldMk cId="633400790" sldId="622"/>
        </pc:sldMkLst>
      </pc:sldChg>
      <pc:sldChg chg="del">
        <pc:chgData name="Sowmya V (CEN)" userId="4e590878-fb38-4cc1-8aba-0e2288b4a56f" providerId="ADAL" clId="{B00F1D3E-B9AD-4F42-99C9-9B94D9774418}" dt="2022-05-28T10:32:20.808" v="55" actId="47"/>
        <pc:sldMkLst>
          <pc:docMk/>
          <pc:sldMk cId="2197084852" sldId="623"/>
        </pc:sldMkLst>
      </pc:sldChg>
      <pc:sldChg chg="del">
        <pc:chgData name="Sowmya V (CEN)" userId="4e590878-fb38-4cc1-8aba-0e2288b4a56f" providerId="ADAL" clId="{B00F1D3E-B9AD-4F42-99C9-9B94D9774418}" dt="2022-05-28T10:32:21.298" v="56" actId="47"/>
        <pc:sldMkLst>
          <pc:docMk/>
          <pc:sldMk cId="1205113405" sldId="624"/>
        </pc:sldMkLst>
      </pc:sldChg>
      <pc:sldChg chg="del">
        <pc:chgData name="Sowmya V (CEN)" userId="4e590878-fb38-4cc1-8aba-0e2288b4a56f" providerId="ADAL" clId="{B00F1D3E-B9AD-4F42-99C9-9B94D9774418}" dt="2022-05-28T10:32:21.674" v="57" actId="47"/>
        <pc:sldMkLst>
          <pc:docMk/>
          <pc:sldMk cId="782393809" sldId="625"/>
        </pc:sldMkLst>
      </pc:sldChg>
      <pc:sldChg chg="del">
        <pc:chgData name="Sowmya V (CEN)" userId="4e590878-fb38-4cc1-8aba-0e2288b4a56f" providerId="ADAL" clId="{B00F1D3E-B9AD-4F42-99C9-9B94D9774418}" dt="2022-05-28T10:32:15.804" v="36" actId="47"/>
        <pc:sldMkLst>
          <pc:docMk/>
          <pc:sldMk cId="3902377467" sldId="630"/>
        </pc:sldMkLst>
      </pc:sldChg>
      <pc:sldChg chg="del">
        <pc:chgData name="Sowmya V (CEN)" userId="4e590878-fb38-4cc1-8aba-0e2288b4a56f" providerId="ADAL" clId="{B00F1D3E-B9AD-4F42-99C9-9B94D9774418}" dt="2022-05-28T10:32:15.318" v="35" actId="47"/>
        <pc:sldMkLst>
          <pc:docMk/>
          <pc:sldMk cId="2844014782" sldId="631"/>
        </pc:sldMkLst>
      </pc:sldChg>
      <pc:sldChg chg="del">
        <pc:chgData name="Sowmya V (CEN)" userId="4e590878-fb38-4cc1-8aba-0e2288b4a56f" providerId="ADAL" clId="{B00F1D3E-B9AD-4F42-99C9-9B94D9774418}" dt="2022-05-28T10:32:17.033" v="41" actId="47"/>
        <pc:sldMkLst>
          <pc:docMk/>
          <pc:sldMk cId="52321882" sldId="632"/>
        </pc:sldMkLst>
      </pc:sldChg>
      <pc:sldChg chg="del">
        <pc:chgData name="Sowmya V (CEN)" userId="4e590878-fb38-4cc1-8aba-0e2288b4a56f" providerId="ADAL" clId="{B00F1D3E-B9AD-4F42-99C9-9B94D9774418}" dt="2022-05-28T10:32:16.388" v="38" actId="47"/>
        <pc:sldMkLst>
          <pc:docMk/>
          <pc:sldMk cId="1732788015" sldId="633"/>
        </pc:sldMkLst>
      </pc:sldChg>
      <pc:sldChg chg="del">
        <pc:chgData name="Sowmya V (CEN)" userId="4e590878-fb38-4cc1-8aba-0e2288b4a56f" providerId="ADAL" clId="{B00F1D3E-B9AD-4F42-99C9-9B94D9774418}" dt="2022-05-28T10:32:17.252" v="42" actId="47"/>
        <pc:sldMkLst>
          <pc:docMk/>
          <pc:sldMk cId="3685275541" sldId="634"/>
        </pc:sldMkLst>
      </pc:sldChg>
      <pc:sldChg chg="del">
        <pc:chgData name="Sowmya V (CEN)" userId="4e590878-fb38-4cc1-8aba-0e2288b4a56f" providerId="ADAL" clId="{B00F1D3E-B9AD-4F42-99C9-9B94D9774418}" dt="2022-05-28T10:32:17.431" v="43" actId="47"/>
        <pc:sldMkLst>
          <pc:docMk/>
          <pc:sldMk cId="2603535937" sldId="635"/>
        </pc:sldMkLst>
      </pc:sldChg>
      <pc:sldChg chg="del">
        <pc:chgData name="Sowmya V (CEN)" userId="4e590878-fb38-4cc1-8aba-0e2288b4a56f" providerId="ADAL" clId="{B00F1D3E-B9AD-4F42-99C9-9B94D9774418}" dt="2022-05-28T10:32:17.628" v="44" actId="47"/>
        <pc:sldMkLst>
          <pc:docMk/>
          <pc:sldMk cId="3212313292" sldId="636"/>
        </pc:sldMkLst>
      </pc:sldChg>
      <pc:sldChg chg="del">
        <pc:chgData name="Sowmya V (CEN)" userId="4e590878-fb38-4cc1-8aba-0e2288b4a56f" providerId="ADAL" clId="{B00F1D3E-B9AD-4F42-99C9-9B94D9774418}" dt="2022-05-28T10:32:17.836" v="45" actId="47"/>
        <pc:sldMkLst>
          <pc:docMk/>
          <pc:sldMk cId="549104988" sldId="637"/>
        </pc:sldMkLst>
      </pc:sldChg>
      <pc:sldChg chg="del">
        <pc:chgData name="Sowmya V (CEN)" userId="4e590878-fb38-4cc1-8aba-0e2288b4a56f" providerId="ADAL" clId="{B00F1D3E-B9AD-4F42-99C9-9B94D9774418}" dt="2022-05-28T10:32:18.499" v="46" actId="47"/>
        <pc:sldMkLst>
          <pc:docMk/>
          <pc:sldMk cId="3553902906" sldId="638"/>
        </pc:sldMkLst>
      </pc:sldChg>
      <pc:sldChg chg="del">
        <pc:chgData name="Sowmya V (CEN)" userId="4e590878-fb38-4cc1-8aba-0e2288b4a56f" providerId="ADAL" clId="{B00F1D3E-B9AD-4F42-99C9-9B94D9774418}" dt="2022-05-28T10:32:11.036" v="16" actId="47"/>
        <pc:sldMkLst>
          <pc:docMk/>
          <pc:sldMk cId="3971820055" sldId="639"/>
        </pc:sldMkLst>
      </pc:sldChg>
      <pc:sldChg chg="del">
        <pc:chgData name="Sowmya V (CEN)" userId="4e590878-fb38-4cc1-8aba-0e2288b4a56f" providerId="ADAL" clId="{B00F1D3E-B9AD-4F42-99C9-9B94D9774418}" dt="2022-05-28T10:32:07.439" v="0" actId="47"/>
        <pc:sldMkLst>
          <pc:docMk/>
          <pc:sldMk cId="240689741" sldId="640"/>
        </pc:sldMkLst>
      </pc:sldChg>
      <pc:sldChg chg="del">
        <pc:chgData name="Sowmya V (CEN)" userId="4e590878-fb38-4cc1-8aba-0e2288b4a56f" providerId="ADAL" clId="{B00F1D3E-B9AD-4F42-99C9-9B94D9774418}" dt="2022-05-28T10:32:16.815" v="40" actId="47"/>
        <pc:sldMkLst>
          <pc:docMk/>
          <pc:sldMk cId="452322367" sldId="641"/>
        </pc:sldMkLst>
      </pc:sldChg>
      <pc:sldChg chg="del">
        <pc:chgData name="Sowmya V (CEN)" userId="4e590878-fb38-4cc1-8aba-0e2288b4a56f" providerId="ADAL" clId="{B00F1D3E-B9AD-4F42-99C9-9B94D9774418}" dt="2022-05-28T10:32:18.791" v="47" actId="47"/>
        <pc:sldMkLst>
          <pc:docMk/>
          <pc:sldMk cId="1751476213" sldId="643"/>
        </pc:sldMkLst>
      </pc:sldChg>
      <pc:sldChg chg="del">
        <pc:chgData name="Sowmya V (CEN)" userId="4e590878-fb38-4cc1-8aba-0e2288b4a56f" providerId="ADAL" clId="{B00F1D3E-B9AD-4F42-99C9-9B94D9774418}" dt="2022-05-28T10:32:19.441" v="49" actId="47"/>
        <pc:sldMkLst>
          <pc:docMk/>
          <pc:sldMk cId="3205057548" sldId="644"/>
        </pc:sldMkLst>
      </pc:sldChg>
      <pc:sldChg chg="del">
        <pc:chgData name="Sowmya V (CEN)" userId="4e590878-fb38-4cc1-8aba-0e2288b4a56f" providerId="ADAL" clId="{B00F1D3E-B9AD-4F42-99C9-9B94D9774418}" dt="2022-05-28T10:32:19.894" v="51" actId="47"/>
        <pc:sldMkLst>
          <pc:docMk/>
          <pc:sldMk cId="2302647193" sldId="645"/>
        </pc:sldMkLst>
      </pc:sldChg>
      <pc:sldChg chg="del">
        <pc:chgData name="Sowmya V (CEN)" userId="4e590878-fb38-4cc1-8aba-0e2288b4a56f" providerId="ADAL" clId="{B00F1D3E-B9AD-4F42-99C9-9B94D9774418}" dt="2022-05-28T10:32:22.014" v="58" actId="47"/>
        <pc:sldMkLst>
          <pc:docMk/>
          <pc:sldMk cId="1807898205" sldId="646"/>
        </pc:sldMkLst>
      </pc:sldChg>
      <pc:sldChg chg="del">
        <pc:chgData name="Sowmya V (CEN)" userId="4e590878-fb38-4cc1-8aba-0e2288b4a56f" providerId="ADAL" clId="{B00F1D3E-B9AD-4F42-99C9-9B94D9774418}" dt="2022-05-28T10:32:13.188" v="26" actId="47"/>
        <pc:sldMkLst>
          <pc:docMk/>
          <pc:sldMk cId="3763906470" sldId="647"/>
        </pc:sldMkLst>
      </pc:sldChg>
      <pc:sldChg chg="del">
        <pc:chgData name="Sowmya V (CEN)" userId="4e590878-fb38-4cc1-8aba-0e2288b4a56f" providerId="ADAL" clId="{B00F1D3E-B9AD-4F42-99C9-9B94D9774418}" dt="2022-05-28T10:32:12.536" v="23" actId="47"/>
        <pc:sldMkLst>
          <pc:docMk/>
          <pc:sldMk cId="607689146" sldId="648"/>
        </pc:sldMkLst>
      </pc:sldChg>
      <pc:sldChg chg="del">
        <pc:chgData name="Sowmya V (CEN)" userId="4e590878-fb38-4cc1-8aba-0e2288b4a56f" providerId="ADAL" clId="{B00F1D3E-B9AD-4F42-99C9-9B94D9774418}" dt="2022-05-28T10:32:12.751" v="24" actId="47"/>
        <pc:sldMkLst>
          <pc:docMk/>
          <pc:sldMk cId="2553801202" sldId="649"/>
        </pc:sldMkLst>
      </pc:sldChg>
      <pc:sldChg chg="del">
        <pc:chgData name="Sowmya V (CEN)" userId="4e590878-fb38-4cc1-8aba-0e2288b4a56f" providerId="ADAL" clId="{B00F1D3E-B9AD-4F42-99C9-9B94D9774418}" dt="2022-05-28T10:32:12.953" v="25" actId="47"/>
        <pc:sldMkLst>
          <pc:docMk/>
          <pc:sldMk cId="1235910516" sldId="650"/>
        </pc:sldMkLst>
      </pc:sldChg>
      <pc:sldChg chg="del">
        <pc:chgData name="Sowmya V (CEN)" userId="4e590878-fb38-4cc1-8aba-0e2288b4a56f" providerId="ADAL" clId="{B00F1D3E-B9AD-4F42-99C9-9B94D9774418}" dt="2022-05-28T10:32:14.638" v="31" actId="47"/>
        <pc:sldMkLst>
          <pc:docMk/>
          <pc:sldMk cId="2010832611" sldId="653"/>
        </pc:sldMkLst>
      </pc:sldChg>
      <pc:sldChg chg="del">
        <pc:chgData name="Sowmya V (CEN)" userId="4e590878-fb38-4cc1-8aba-0e2288b4a56f" providerId="ADAL" clId="{B00F1D3E-B9AD-4F42-99C9-9B94D9774418}" dt="2022-05-28T10:32:08.820" v="5" actId="47"/>
        <pc:sldMkLst>
          <pc:docMk/>
          <pc:sldMk cId="3391813866" sldId="654"/>
        </pc:sldMkLst>
      </pc:sldChg>
      <pc:sldChg chg="del">
        <pc:chgData name="Sowmya V (CEN)" userId="4e590878-fb38-4cc1-8aba-0e2288b4a56f" providerId="ADAL" clId="{B00F1D3E-B9AD-4F42-99C9-9B94D9774418}" dt="2022-05-28T10:32:09.044" v="6" actId="47"/>
        <pc:sldMkLst>
          <pc:docMk/>
          <pc:sldMk cId="2123432805" sldId="655"/>
        </pc:sldMkLst>
      </pc:sldChg>
      <pc:sldChg chg="del">
        <pc:chgData name="Sowmya V (CEN)" userId="4e590878-fb38-4cc1-8aba-0e2288b4a56f" providerId="ADAL" clId="{B00F1D3E-B9AD-4F42-99C9-9B94D9774418}" dt="2022-05-28T10:32:09.663" v="9" actId="47"/>
        <pc:sldMkLst>
          <pc:docMk/>
          <pc:sldMk cId="2286954548" sldId="658"/>
        </pc:sldMkLst>
      </pc:sldChg>
      <pc:sldChg chg="del">
        <pc:chgData name="Sowmya V (CEN)" userId="4e590878-fb38-4cc1-8aba-0e2288b4a56f" providerId="ADAL" clId="{B00F1D3E-B9AD-4F42-99C9-9B94D9774418}" dt="2022-05-28T10:32:10.833" v="15" actId="47"/>
        <pc:sldMkLst>
          <pc:docMk/>
          <pc:sldMk cId="14981631" sldId="659"/>
        </pc:sldMkLst>
      </pc:sldChg>
      <pc:sldChg chg="del">
        <pc:chgData name="Sowmya V (CEN)" userId="4e590878-fb38-4cc1-8aba-0e2288b4a56f" providerId="ADAL" clId="{B00F1D3E-B9AD-4F42-99C9-9B94D9774418}" dt="2022-05-28T10:32:27.960" v="76" actId="47"/>
        <pc:sldMkLst>
          <pc:docMk/>
          <pc:sldMk cId="3744740355" sldId="660"/>
        </pc:sldMkLst>
      </pc:sldChg>
      <pc:sldChg chg="del">
        <pc:chgData name="Sowmya V (CEN)" userId="4e590878-fb38-4cc1-8aba-0e2288b4a56f" providerId="ADAL" clId="{B00F1D3E-B9AD-4F42-99C9-9B94D9774418}" dt="2022-05-28T10:32:30.083" v="79" actId="47"/>
        <pc:sldMkLst>
          <pc:docMk/>
          <pc:sldMk cId="2407565359" sldId="661"/>
        </pc:sldMkLst>
      </pc:sldChg>
      <pc:sldChg chg="del">
        <pc:chgData name="Sowmya V (CEN)" userId="4e590878-fb38-4cc1-8aba-0e2288b4a56f" providerId="ADAL" clId="{B00F1D3E-B9AD-4F42-99C9-9B94D9774418}" dt="2022-05-28T10:32:31.345" v="82" actId="47"/>
        <pc:sldMkLst>
          <pc:docMk/>
          <pc:sldMk cId="3041235986" sldId="662"/>
        </pc:sldMkLst>
      </pc:sldChg>
      <pc:sldChg chg="del">
        <pc:chgData name="Sowmya V (CEN)" userId="4e590878-fb38-4cc1-8aba-0e2288b4a56f" providerId="ADAL" clId="{B00F1D3E-B9AD-4F42-99C9-9B94D9774418}" dt="2022-05-28T10:32:31.805" v="83" actId="47"/>
        <pc:sldMkLst>
          <pc:docMk/>
          <pc:sldMk cId="578856270" sldId="663"/>
        </pc:sldMkLst>
      </pc:sldChg>
      <pc:sldChg chg="del">
        <pc:chgData name="Sowmya V (CEN)" userId="4e590878-fb38-4cc1-8aba-0e2288b4a56f" providerId="ADAL" clId="{B00F1D3E-B9AD-4F42-99C9-9B94D9774418}" dt="2022-05-28T10:32:22.360" v="59" actId="47"/>
        <pc:sldMkLst>
          <pc:docMk/>
          <pc:sldMk cId="3791841529" sldId="664"/>
        </pc:sldMkLst>
      </pc:sldChg>
      <pc:sldChg chg="del">
        <pc:chgData name="Sowmya V (CEN)" userId="4e590878-fb38-4cc1-8aba-0e2288b4a56f" providerId="ADAL" clId="{B00F1D3E-B9AD-4F42-99C9-9B94D9774418}" dt="2022-05-28T10:32:26.810" v="73" actId="47"/>
        <pc:sldMkLst>
          <pc:docMk/>
          <pc:sldMk cId="1329167528" sldId="665"/>
        </pc:sldMkLst>
      </pc:sldChg>
      <pc:sldChg chg="del">
        <pc:chgData name="Sowmya V (CEN)" userId="4e590878-fb38-4cc1-8aba-0e2288b4a56f" providerId="ADAL" clId="{B00F1D3E-B9AD-4F42-99C9-9B94D9774418}" dt="2022-05-28T10:32:27.057" v="74" actId="47"/>
        <pc:sldMkLst>
          <pc:docMk/>
          <pc:sldMk cId="1339093448" sldId="666"/>
        </pc:sldMkLst>
      </pc:sldChg>
      <pc:sldChg chg="del">
        <pc:chgData name="Sowmya V (CEN)" userId="4e590878-fb38-4cc1-8aba-0e2288b4a56f" providerId="ADAL" clId="{B00F1D3E-B9AD-4F42-99C9-9B94D9774418}" dt="2022-05-28T10:32:27.319" v="75" actId="47"/>
        <pc:sldMkLst>
          <pc:docMk/>
          <pc:sldMk cId="3711187168" sldId="667"/>
        </pc:sldMkLst>
      </pc:sldChg>
      <pc:sldChg chg="add del">
        <pc:chgData name="Sowmya V (CEN)" userId="4e590878-fb38-4cc1-8aba-0e2288b4a56f" providerId="ADAL" clId="{B00F1D3E-B9AD-4F42-99C9-9B94D9774418}" dt="2022-05-28T10:32:52.783" v="100" actId="47"/>
        <pc:sldMkLst>
          <pc:docMk/>
          <pc:sldMk cId="1795061500" sldId="668"/>
        </pc:sldMkLst>
      </pc:sldChg>
      <pc:sldChg chg="del">
        <pc:chgData name="Sowmya V (CEN)" userId="4e590878-fb38-4cc1-8aba-0e2288b4a56f" providerId="ADAL" clId="{B00F1D3E-B9AD-4F42-99C9-9B94D9774418}" dt="2022-05-28T10:36:17.749" v="119" actId="47"/>
        <pc:sldMkLst>
          <pc:docMk/>
          <pc:sldMk cId="611637245" sldId="673"/>
        </pc:sldMkLst>
      </pc:sldChg>
      <pc:sldChg chg="del">
        <pc:chgData name="Sowmya V (CEN)" userId="4e590878-fb38-4cc1-8aba-0e2288b4a56f" providerId="ADAL" clId="{B00F1D3E-B9AD-4F42-99C9-9B94D9774418}" dt="2022-05-28T10:36:18.185" v="120" actId="47"/>
        <pc:sldMkLst>
          <pc:docMk/>
          <pc:sldMk cId="1186156059" sldId="674"/>
        </pc:sldMkLst>
      </pc:sldChg>
      <pc:sldChg chg="del">
        <pc:chgData name="Sowmya V (CEN)" userId="4e590878-fb38-4cc1-8aba-0e2288b4a56f" providerId="ADAL" clId="{B00F1D3E-B9AD-4F42-99C9-9B94D9774418}" dt="2022-05-28T10:36:19.021" v="122" actId="47"/>
        <pc:sldMkLst>
          <pc:docMk/>
          <pc:sldMk cId="3073930469" sldId="675"/>
        </pc:sldMkLst>
      </pc:sldChg>
      <pc:sldChg chg="del">
        <pc:chgData name="Sowmya V (CEN)" userId="4e590878-fb38-4cc1-8aba-0e2288b4a56f" providerId="ADAL" clId="{B00F1D3E-B9AD-4F42-99C9-9B94D9774418}" dt="2022-05-28T10:36:22.016" v="129" actId="47"/>
        <pc:sldMkLst>
          <pc:docMk/>
          <pc:sldMk cId="488856502" sldId="676"/>
        </pc:sldMkLst>
      </pc:sldChg>
      <pc:sldChg chg="del">
        <pc:chgData name="Sowmya V (CEN)" userId="4e590878-fb38-4cc1-8aba-0e2288b4a56f" providerId="ADAL" clId="{B00F1D3E-B9AD-4F42-99C9-9B94D9774418}" dt="2022-05-28T10:36:30.281" v="143" actId="47"/>
        <pc:sldMkLst>
          <pc:docMk/>
          <pc:sldMk cId="1916162214" sldId="677"/>
        </pc:sldMkLst>
      </pc:sldChg>
      <pc:sldChg chg="del">
        <pc:chgData name="Sowmya V (CEN)" userId="4e590878-fb38-4cc1-8aba-0e2288b4a56f" providerId="ADAL" clId="{B00F1D3E-B9AD-4F42-99C9-9B94D9774418}" dt="2022-05-28T10:36:31.570" v="144" actId="47"/>
        <pc:sldMkLst>
          <pc:docMk/>
          <pc:sldMk cId="241460554" sldId="678"/>
        </pc:sldMkLst>
      </pc:sldChg>
      <pc:sldChg chg="del">
        <pc:chgData name="Sowmya V (CEN)" userId="4e590878-fb38-4cc1-8aba-0e2288b4a56f" providerId="ADAL" clId="{B00F1D3E-B9AD-4F42-99C9-9B94D9774418}" dt="2022-05-28T10:36:33.320" v="146" actId="47"/>
        <pc:sldMkLst>
          <pc:docMk/>
          <pc:sldMk cId="2146283143" sldId="679"/>
        </pc:sldMkLst>
      </pc:sldChg>
      <pc:sldChg chg="del">
        <pc:chgData name="Sowmya V (CEN)" userId="4e590878-fb38-4cc1-8aba-0e2288b4a56f" providerId="ADAL" clId="{B00F1D3E-B9AD-4F42-99C9-9B94D9774418}" dt="2022-05-28T10:36:36.529" v="147" actId="47"/>
        <pc:sldMkLst>
          <pc:docMk/>
          <pc:sldMk cId="2228152953" sldId="680"/>
        </pc:sldMkLst>
      </pc:sldChg>
      <pc:sldChg chg="del">
        <pc:chgData name="Sowmya V (CEN)" userId="4e590878-fb38-4cc1-8aba-0e2288b4a56f" providerId="ADAL" clId="{B00F1D3E-B9AD-4F42-99C9-9B94D9774418}" dt="2022-05-28T10:36:37.266" v="148" actId="47"/>
        <pc:sldMkLst>
          <pc:docMk/>
          <pc:sldMk cId="858846648" sldId="681"/>
        </pc:sldMkLst>
      </pc:sldChg>
      <pc:sldChg chg="del">
        <pc:chgData name="Sowmya V (CEN)" userId="4e590878-fb38-4cc1-8aba-0e2288b4a56f" providerId="ADAL" clId="{B00F1D3E-B9AD-4F42-99C9-9B94D9774418}" dt="2022-05-28T10:36:37.868" v="149" actId="47"/>
        <pc:sldMkLst>
          <pc:docMk/>
          <pc:sldMk cId="772063233" sldId="682"/>
        </pc:sldMkLst>
      </pc:sldChg>
      <pc:sldChg chg="del">
        <pc:chgData name="Sowmya V (CEN)" userId="4e590878-fb38-4cc1-8aba-0e2288b4a56f" providerId="ADAL" clId="{B00F1D3E-B9AD-4F42-99C9-9B94D9774418}" dt="2022-05-28T10:36:39.213" v="151" actId="47"/>
        <pc:sldMkLst>
          <pc:docMk/>
          <pc:sldMk cId="1841109660" sldId="683"/>
        </pc:sldMkLst>
      </pc:sldChg>
      <pc:sldChg chg="del">
        <pc:chgData name="Sowmya V (CEN)" userId="4e590878-fb38-4cc1-8aba-0e2288b4a56f" providerId="ADAL" clId="{B00F1D3E-B9AD-4F42-99C9-9B94D9774418}" dt="2022-05-28T10:36:39.754" v="152" actId="47"/>
        <pc:sldMkLst>
          <pc:docMk/>
          <pc:sldMk cId="1886501743" sldId="684"/>
        </pc:sldMkLst>
      </pc:sldChg>
      <pc:sldChg chg="del">
        <pc:chgData name="Sowmya V (CEN)" userId="4e590878-fb38-4cc1-8aba-0e2288b4a56f" providerId="ADAL" clId="{B00F1D3E-B9AD-4F42-99C9-9B94D9774418}" dt="2022-05-28T10:36:40.273" v="153" actId="47"/>
        <pc:sldMkLst>
          <pc:docMk/>
          <pc:sldMk cId="1313280013" sldId="685"/>
        </pc:sldMkLst>
      </pc:sldChg>
      <pc:sldChg chg="del">
        <pc:chgData name="Sowmya V (CEN)" userId="4e590878-fb38-4cc1-8aba-0e2288b4a56f" providerId="ADAL" clId="{B00F1D3E-B9AD-4F42-99C9-9B94D9774418}" dt="2022-05-28T10:36:40.953" v="154" actId="47"/>
        <pc:sldMkLst>
          <pc:docMk/>
          <pc:sldMk cId="2459808979" sldId="686"/>
        </pc:sldMkLst>
      </pc:sldChg>
      <pc:sldChg chg="del">
        <pc:chgData name="Sowmya V (CEN)" userId="4e590878-fb38-4cc1-8aba-0e2288b4a56f" providerId="ADAL" clId="{B00F1D3E-B9AD-4F42-99C9-9B94D9774418}" dt="2022-05-28T10:36:41.330" v="155" actId="47"/>
        <pc:sldMkLst>
          <pc:docMk/>
          <pc:sldMk cId="1597577322" sldId="687"/>
        </pc:sldMkLst>
      </pc:sldChg>
      <pc:sldChg chg="del">
        <pc:chgData name="Sowmya V (CEN)" userId="4e590878-fb38-4cc1-8aba-0e2288b4a56f" providerId="ADAL" clId="{B00F1D3E-B9AD-4F42-99C9-9B94D9774418}" dt="2022-05-28T10:36:45.061" v="156" actId="47"/>
        <pc:sldMkLst>
          <pc:docMk/>
          <pc:sldMk cId="2584823120" sldId="688"/>
        </pc:sldMkLst>
      </pc:sldChg>
      <pc:sldChg chg="del">
        <pc:chgData name="Sowmya V (CEN)" userId="4e590878-fb38-4cc1-8aba-0e2288b4a56f" providerId="ADAL" clId="{B00F1D3E-B9AD-4F42-99C9-9B94D9774418}" dt="2022-05-28T10:36:51.910" v="170" actId="47"/>
        <pc:sldMkLst>
          <pc:docMk/>
          <pc:sldMk cId="1645551191" sldId="689"/>
        </pc:sldMkLst>
      </pc:sldChg>
      <pc:sldChg chg="del">
        <pc:chgData name="Sowmya V (CEN)" userId="4e590878-fb38-4cc1-8aba-0e2288b4a56f" providerId="ADAL" clId="{B00F1D3E-B9AD-4F42-99C9-9B94D9774418}" dt="2022-05-28T10:36:55.705" v="175" actId="47"/>
        <pc:sldMkLst>
          <pc:docMk/>
          <pc:sldMk cId="2013509085" sldId="690"/>
        </pc:sldMkLst>
      </pc:sldChg>
      <pc:sldChg chg="del">
        <pc:chgData name="Sowmya V (CEN)" userId="4e590878-fb38-4cc1-8aba-0e2288b4a56f" providerId="ADAL" clId="{B00F1D3E-B9AD-4F42-99C9-9B94D9774418}" dt="2022-05-28T10:36:56.527" v="176" actId="47"/>
        <pc:sldMkLst>
          <pc:docMk/>
          <pc:sldMk cId="3566640041" sldId="691"/>
        </pc:sldMkLst>
      </pc:sldChg>
      <pc:sldChg chg="del">
        <pc:chgData name="Sowmya V (CEN)" userId="4e590878-fb38-4cc1-8aba-0e2288b4a56f" providerId="ADAL" clId="{B00F1D3E-B9AD-4F42-99C9-9B94D9774418}" dt="2022-05-28T10:36:57.225" v="177" actId="47"/>
        <pc:sldMkLst>
          <pc:docMk/>
          <pc:sldMk cId="2820875219" sldId="692"/>
        </pc:sldMkLst>
      </pc:sldChg>
      <pc:sldChg chg="del">
        <pc:chgData name="Sowmya V (CEN)" userId="4e590878-fb38-4cc1-8aba-0e2288b4a56f" providerId="ADAL" clId="{B00F1D3E-B9AD-4F42-99C9-9B94D9774418}" dt="2022-05-28T10:36:57.757" v="178" actId="47"/>
        <pc:sldMkLst>
          <pc:docMk/>
          <pc:sldMk cId="4285857002" sldId="693"/>
        </pc:sldMkLst>
      </pc:sldChg>
      <pc:sldChg chg="del">
        <pc:chgData name="Sowmya V (CEN)" userId="4e590878-fb38-4cc1-8aba-0e2288b4a56f" providerId="ADAL" clId="{B00F1D3E-B9AD-4F42-99C9-9B94D9774418}" dt="2022-05-28T10:37:00.144" v="183" actId="47"/>
        <pc:sldMkLst>
          <pc:docMk/>
          <pc:sldMk cId="385612983" sldId="694"/>
        </pc:sldMkLst>
      </pc:sldChg>
      <pc:sldChg chg="del">
        <pc:chgData name="Sowmya V (CEN)" userId="4e590878-fb38-4cc1-8aba-0e2288b4a56f" providerId="ADAL" clId="{B00F1D3E-B9AD-4F42-99C9-9B94D9774418}" dt="2022-05-28T10:37:00.555" v="184" actId="47"/>
        <pc:sldMkLst>
          <pc:docMk/>
          <pc:sldMk cId="3852162526" sldId="695"/>
        </pc:sldMkLst>
      </pc:sldChg>
      <pc:sldChg chg="del">
        <pc:chgData name="Sowmya V (CEN)" userId="4e590878-fb38-4cc1-8aba-0e2288b4a56f" providerId="ADAL" clId="{B00F1D3E-B9AD-4F42-99C9-9B94D9774418}" dt="2022-05-28T10:37:01.100" v="185" actId="47"/>
        <pc:sldMkLst>
          <pc:docMk/>
          <pc:sldMk cId="375230708" sldId="696"/>
        </pc:sldMkLst>
      </pc:sldChg>
      <pc:sldChg chg="del">
        <pc:chgData name="Sowmya V (CEN)" userId="4e590878-fb38-4cc1-8aba-0e2288b4a56f" providerId="ADAL" clId="{B00F1D3E-B9AD-4F42-99C9-9B94D9774418}" dt="2022-05-28T10:37:01.597" v="186" actId="47"/>
        <pc:sldMkLst>
          <pc:docMk/>
          <pc:sldMk cId="4217393731" sldId="697"/>
        </pc:sldMkLst>
      </pc:sldChg>
      <pc:sldChg chg="del">
        <pc:chgData name="Sowmya V (CEN)" userId="4e590878-fb38-4cc1-8aba-0e2288b4a56f" providerId="ADAL" clId="{B00F1D3E-B9AD-4F42-99C9-9B94D9774418}" dt="2022-05-28T10:37:02.080" v="187" actId="47"/>
        <pc:sldMkLst>
          <pc:docMk/>
          <pc:sldMk cId="2694099348" sldId="698"/>
        </pc:sldMkLst>
      </pc:sldChg>
      <pc:sldChg chg="del">
        <pc:chgData name="Sowmya V (CEN)" userId="4e590878-fb38-4cc1-8aba-0e2288b4a56f" providerId="ADAL" clId="{B00F1D3E-B9AD-4F42-99C9-9B94D9774418}" dt="2022-05-28T10:32:07.743" v="1" actId="47"/>
        <pc:sldMkLst>
          <pc:docMk/>
          <pc:sldMk cId="548229183" sldId="699"/>
        </pc:sldMkLst>
      </pc:sldChg>
      <pc:sldChg chg="del">
        <pc:chgData name="Sowmya V (CEN)" userId="4e590878-fb38-4cc1-8aba-0e2288b4a56f" providerId="ADAL" clId="{B00F1D3E-B9AD-4F42-99C9-9B94D9774418}" dt="2022-05-28T10:37:03.700" v="189" actId="47"/>
        <pc:sldMkLst>
          <pc:docMk/>
          <pc:sldMk cId="575159853" sldId="700"/>
        </pc:sldMkLst>
      </pc:sldChg>
      <pc:sldChg chg="del">
        <pc:chgData name="Sowmya V (CEN)" userId="4e590878-fb38-4cc1-8aba-0e2288b4a56f" providerId="ADAL" clId="{B00F1D3E-B9AD-4F42-99C9-9B94D9774418}" dt="2022-05-28T10:37:06.634" v="190" actId="47"/>
        <pc:sldMkLst>
          <pc:docMk/>
          <pc:sldMk cId="146677690" sldId="701"/>
        </pc:sldMkLst>
      </pc:sldChg>
      <pc:sldChg chg="del">
        <pc:chgData name="Sowmya V (CEN)" userId="4e590878-fb38-4cc1-8aba-0e2288b4a56f" providerId="ADAL" clId="{B00F1D3E-B9AD-4F42-99C9-9B94D9774418}" dt="2022-05-28T10:37:08.050" v="191" actId="47"/>
        <pc:sldMkLst>
          <pc:docMk/>
          <pc:sldMk cId="3139415427" sldId="702"/>
        </pc:sldMkLst>
      </pc:sldChg>
      <pc:sldChg chg="del">
        <pc:chgData name="Sowmya V (CEN)" userId="4e590878-fb38-4cc1-8aba-0e2288b4a56f" providerId="ADAL" clId="{B00F1D3E-B9AD-4F42-99C9-9B94D9774418}" dt="2022-05-28T10:37:08.563" v="192" actId="47"/>
        <pc:sldMkLst>
          <pc:docMk/>
          <pc:sldMk cId="2167405086" sldId="703"/>
        </pc:sldMkLst>
      </pc:sldChg>
      <pc:sldChg chg="add del">
        <pc:chgData name="Sowmya V (CEN)" userId="4e590878-fb38-4cc1-8aba-0e2288b4a56f" providerId="ADAL" clId="{B00F1D3E-B9AD-4F42-99C9-9B94D9774418}" dt="2022-05-28T10:37:57.364" v="248" actId="47"/>
        <pc:sldMkLst>
          <pc:docMk/>
          <pc:sldMk cId="3818396819" sldId="704"/>
        </pc:sldMkLst>
      </pc:sldChg>
      <pc:sldChg chg="add del">
        <pc:chgData name="Sowmya V (CEN)" userId="4e590878-fb38-4cc1-8aba-0e2288b4a56f" providerId="ADAL" clId="{B00F1D3E-B9AD-4F42-99C9-9B94D9774418}" dt="2022-05-28T10:37:56.621" v="247" actId="47"/>
        <pc:sldMkLst>
          <pc:docMk/>
          <pc:sldMk cId="2046829293" sldId="705"/>
        </pc:sldMkLst>
      </pc:sldChg>
      <pc:sldChg chg="add del">
        <pc:chgData name="Sowmya V (CEN)" userId="4e590878-fb38-4cc1-8aba-0e2288b4a56f" providerId="ADAL" clId="{B00F1D3E-B9AD-4F42-99C9-9B94D9774418}" dt="2022-05-28T10:37:56.165" v="246" actId="47"/>
        <pc:sldMkLst>
          <pc:docMk/>
          <pc:sldMk cId="671432842" sldId="706"/>
        </pc:sldMkLst>
      </pc:sldChg>
      <pc:sldChg chg="add del">
        <pc:chgData name="Sowmya V (CEN)" userId="4e590878-fb38-4cc1-8aba-0e2288b4a56f" providerId="ADAL" clId="{B00F1D3E-B9AD-4F42-99C9-9B94D9774418}" dt="2022-05-28T10:37:55.600" v="245" actId="47"/>
        <pc:sldMkLst>
          <pc:docMk/>
          <pc:sldMk cId="1578941617" sldId="707"/>
        </pc:sldMkLst>
      </pc:sldChg>
      <pc:sldChg chg="add del">
        <pc:chgData name="Sowmya V (CEN)" userId="4e590878-fb38-4cc1-8aba-0e2288b4a56f" providerId="ADAL" clId="{B00F1D3E-B9AD-4F42-99C9-9B94D9774418}" dt="2022-05-28T10:37:54.286" v="243" actId="47"/>
        <pc:sldMkLst>
          <pc:docMk/>
          <pc:sldMk cId="1447081098" sldId="708"/>
        </pc:sldMkLst>
      </pc:sldChg>
      <pc:sldChg chg="add del">
        <pc:chgData name="Sowmya V (CEN)" userId="4e590878-fb38-4cc1-8aba-0e2288b4a56f" providerId="ADAL" clId="{B00F1D3E-B9AD-4F42-99C9-9B94D9774418}" dt="2022-05-28T10:37:53.858" v="242" actId="47"/>
        <pc:sldMkLst>
          <pc:docMk/>
          <pc:sldMk cId="1338042231" sldId="709"/>
        </pc:sldMkLst>
      </pc:sldChg>
      <pc:sldChg chg="add del">
        <pc:chgData name="Sowmya V (CEN)" userId="4e590878-fb38-4cc1-8aba-0e2288b4a56f" providerId="ADAL" clId="{B00F1D3E-B9AD-4F42-99C9-9B94D9774418}" dt="2022-05-28T10:37:53.335" v="241" actId="47"/>
        <pc:sldMkLst>
          <pc:docMk/>
          <pc:sldMk cId="2878473074" sldId="710"/>
        </pc:sldMkLst>
      </pc:sldChg>
      <pc:sldChg chg="add del">
        <pc:chgData name="Sowmya V (CEN)" userId="4e590878-fb38-4cc1-8aba-0e2288b4a56f" providerId="ADAL" clId="{B00F1D3E-B9AD-4F42-99C9-9B94D9774418}" dt="2022-05-28T10:37:52.626" v="240" actId="47"/>
        <pc:sldMkLst>
          <pc:docMk/>
          <pc:sldMk cId="99515627" sldId="711"/>
        </pc:sldMkLst>
      </pc:sldChg>
      <pc:sldChg chg="add del">
        <pc:chgData name="Sowmya V (CEN)" userId="4e590878-fb38-4cc1-8aba-0e2288b4a56f" providerId="ADAL" clId="{B00F1D3E-B9AD-4F42-99C9-9B94D9774418}" dt="2022-05-28T10:37:52.105" v="239" actId="47"/>
        <pc:sldMkLst>
          <pc:docMk/>
          <pc:sldMk cId="4070924823" sldId="712"/>
        </pc:sldMkLst>
      </pc:sldChg>
      <pc:sldChg chg="add del">
        <pc:chgData name="Sowmya V (CEN)" userId="4e590878-fb38-4cc1-8aba-0e2288b4a56f" providerId="ADAL" clId="{B00F1D3E-B9AD-4F42-99C9-9B94D9774418}" dt="2022-05-28T10:37:51.589" v="238" actId="47"/>
        <pc:sldMkLst>
          <pc:docMk/>
          <pc:sldMk cId="2855858302" sldId="713"/>
        </pc:sldMkLst>
      </pc:sldChg>
      <pc:sldChg chg="add del">
        <pc:chgData name="Sowmya V (CEN)" userId="4e590878-fb38-4cc1-8aba-0e2288b4a56f" providerId="ADAL" clId="{B00F1D3E-B9AD-4F42-99C9-9B94D9774418}" dt="2022-05-28T10:37:51.210" v="237" actId="47"/>
        <pc:sldMkLst>
          <pc:docMk/>
          <pc:sldMk cId="589494404" sldId="714"/>
        </pc:sldMkLst>
      </pc:sldChg>
      <pc:sldChg chg="add del">
        <pc:chgData name="Sowmya V (CEN)" userId="4e590878-fb38-4cc1-8aba-0e2288b4a56f" providerId="ADAL" clId="{B00F1D3E-B9AD-4F42-99C9-9B94D9774418}" dt="2022-05-28T10:37:49.929" v="233" actId="47"/>
        <pc:sldMkLst>
          <pc:docMk/>
          <pc:sldMk cId="1555471441" sldId="715"/>
        </pc:sldMkLst>
      </pc:sldChg>
    </pc:docChg>
  </pc:docChgLst>
  <pc:docChgLst>
    <pc:chgData name="Karthik Raja. B - [CB.EN.U4AIE20028]" userId="S::cb.en.u4aie20028@cb.students.amrita.edu::8e06fe12-9bc8-4820-862a-98f3811227e3" providerId="AD" clId="Web-{65B5382D-22C4-4FC5-5C42-C3CC251BEE5B}"/>
    <pc:docChg chg="modSld">
      <pc:chgData name="Karthik Raja. B - [CB.EN.U4AIE20028]" userId="S::cb.en.u4aie20028@cb.students.amrita.edu::8e06fe12-9bc8-4820-862a-98f3811227e3" providerId="AD" clId="Web-{65B5382D-22C4-4FC5-5C42-C3CC251BEE5B}" dt="2022-06-28T04:46:29.625" v="8"/>
      <pc:docMkLst>
        <pc:docMk/>
      </pc:docMkLst>
      <pc:sldChg chg="delSp modSp">
        <pc:chgData name="Karthik Raja. B - [CB.EN.U4AIE20028]" userId="S::cb.en.u4aie20028@cb.students.amrita.edu::8e06fe12-9bc8-4820-862a-98f3811227e3" providerId="AD" clId="Web-{65B5382D-22C4-4FC5-5C42-C3CC251BEE5B}" dt="2022-06-28T04:46:29.625" v="8"/>
        <pc:sldMkLst>
          <pc:docMk/>
          <pc:sldMk cId="196402601" sldId="337"/>
        </pc:sldMkLst>
        <pc:spChg chg="del">
          <ac:chgData name="Karthik Raja. B - [CB.EN.U4AIE20028]" userId="S::cb.en.u4aie20028@cb.students.amrita.edu::8e06fe12-9bc8-4820-862a-98f3811227e3" providerId="AD" clId="Web-{65B5382D-22C4-4FC5-5C42-C3CC251BEE5B}" dt="2022-06-28T04:46:29.625" v="8"/>
          <ac:spMkLst>
            <pc:docMk/>
            <pc:sldMk cId="196402601" sldId="337"/>
            <ac:spMk id="4" creationId="{B5D078BC-C346-63CB-99B7-2615021E3148}"/>
          </ac:spMkLst>
        </pc:spChg>
        <pc:spChg chg="del mod">
          <ac:chgData name="Karthik Raja. B - [CB.EN.U4AIE20028]" userId="S::cb.en.u4aie20028@cb.students.amrita.edu::8e06fe12-9bc8-4820-862a-98f3811227e3" providerId="AD" clId="Web-{65B5382D-22C4-4FC5-5C42-C3CC251BEE5B}" dt="2022-06-28T04:46:27.937" v="7"/>
          <ac:spMkLst>
            <pc:docMk/>
            <pc:sldMk cId="196402601" sldId="337"/>
            <ac:spMk id="6" creationId="{7336A189-DFD1-23AA-197C-E834B675853A}"/>
          </ac:spMkLst>
        </pc:spChg>
      </pc:sldChg>
    </pc:docChg>
  </pc:docChgLst>
  <pc:docChgLst>
    <pc:chgData name="Guest User" userId="S::urn:spo:anon#4c56111d315bbd5186c7a15f514f508f8a7f3ec3916ad9ce1a92da279affa946::" providerId="AD" clId="Web-{17C2DE1F-B040-927A-B482-EAD486E2B5A8}"/>
    <pc:docChg chg="modSld">
      <pc:chgData name="Guest User" userId="S::urn:spo:anon#4c56111d315bbd5186c7a15f514f508f8a7f3ec3916ad9ce1a92da279affa946::" providerId="AD" clId="Web-{17C2DE1F-B040-927A-B482-EAD486E2B5A8}" dt="2022-06-06T06:00:53.898" v="1"/>
      <pc:docMkLst>
        <pc:docMk/>
      </pc:docMkLst>
      <pc:sldChg chg="addSp">
        <pc:chgData name="Guest User" userId="S::urn:spo:anon#4c56111d315bbd5186c7a15f514f508f8a7f3ec3916ad9ce1a92da279affa946::" providerId="AD" clId="Web-{17C2DE1F-B040-927A-B482-EAD486E2B5A8}" dt="2022-06-06T05:27:58.899" v="0"/>
        <pc:sldMkLst>
          <pc:docMk/>
          <pc:sldMk cId="0" sldId="302"/>
        </pc:sldMkLst>
        <pc:spChg chg="add">
          <ac:chgData name="Guest User" userId="S::urn:spo:anon#4c56111d315bbd5186c7a15f514f508f8a7f3ec3916ad9ce1a92da279affa946::" providerId="AD" clId="Web-{17C2DE1F-B040-927A-B482-EAD486E2B5A8}" dt="2022-06-06T05:27:58.899" v="0"/>
          <ac:spMkLst>
            <pc:docMk/>
            <pc:sldMk cId="0" sldId="302"/>
            <ac:spMk id="2" creationId="{A135B1B7-9F40-E4F5-B56A-96BD043A1537}"/>
          </ac:spMkLst>
        </pc:spChg>
      </pc:sldChg>
      <pc:sldChg chg="delSp">
        <pc:chgData name="Guest User" userId="S::urn:spo:anon#4c56111d315bbd5186c7a15f514f508f8a7f3ec3916ad9ce1a92da279affa946::" providerId="AD" clId="Web-{17C2DE1F-B040-927A-B482-EAD486E2B5A8}" dt="2022-06-06T06:00:53.898" v="1"/>
        <pc:sldMkLst>
          <pc:docMk/>
          <pc:sldMk cId="1895123071" sldId="338"/>
        </pc:sldMkLst>
        <pc:spChg chg="del">
          <ac:chgData name="Guest User" userId="S::urn:spo:anon#4c56111d315bbd5186c7a15f514f508f8a7f3ec3916ad9ce1a92da279affa946::" providerId="AD" clId="Web-{17C2DE1F-B040-927A-B482-EAD486E2B5A8}" dt="2022-06-06T06:00:53.898" v="1"/>
          <ac:spMkLst>
            <pc:docMk/>
            <pc:sldMk cId="1895123071" sldId="338"/>
            <ac:spMk id="3" creationId="{CF8D0FBE-8BB7-ACED-3DCE-0DB5FC80AB6D}"/>
          </ac:spMkLst>
        </pc:spChg>
      </pc:sldChg>
    </pc:docChg>
  </pc:docChgLst>
  <pc:docChgLst>
    <pc:chgData name="Akshaya J - [CB.EN.U4AIE20003]" userId="S::cb.en.u4aie20003@cb.students.amrita.edu::e6079ab2-d6ef-41b7-9926-4f7e01273a6c" providerId="AD" clId="Web-{C32C0C90-FB9A-5729-86F0-BD28BF9A5F43}"/>
    <pc:docChg chg="modSld sldOrd">
      <pc:chgData name="Akshaya J - [CB.EN.U4AIE20003]" userId="S::cb.en.u4aie20003@cb.students.amrita.edu::e6079ab2-d6ef-41b7-9926-4f7e01273a6c" providerId="AD" clId="Web-{C32C0C90-FB9A-5729-86F0-BD28BF9A5F43}" dt="2022-06-07T06:21:01.106" v="8"/>
      <pc:docMkLst>
        <pc:docMk/>
      </pc:docMkLst>
      <pc:sldChg chg="addSp delSp">
        <pc:chgData name="Akshaya J - [CB.EN.U4AIE20003]" userId="S::cb.en.u4aie20003@cb.students.amrita.edu::e6079ab2-d6ef-41b7-9926-4f7e01273a6c" providerId="AD" clId="Web-{C32C0C90-FB9A-5729-86F0-BD28BF9A5F43}" dt="2022-06-07T05:21:42.627" v="1"/>
        <pc:sldMkLst>
          <pc:docMk/>
          <pc:sldMk cId="0" sldId="303"/>
        </pc:sldMkLst>
        <pc:spChg chg="add del">
          <ac:chgData name="Akshaya J - [CB.EN.U4AIE20003]" userId="S::cb.en.u4aie20003@cb.students.amrita.edu::e6079ab2-d6ef-41b7-9926-4f7e01273a6c" providerId="AD" clId="Web-{C32C0C90-FB9A-5729-86F0-BD28BF9A5F43}" dt="2022-06-07T05:21:42.627" v="1"/>
          <ac:spMkLst>
            <pc:docMk/>
            <pc:sldMk cId="0" sldId="303"/>
            <ac:spMk id="4" creationId="{4DAF54B1-2151-37D8-09ED-50EDBACBF393}"/>
          </ac:spMkLst>
        </pc:spChg>
      </pc:sldChg>
      <pc:sldChg chg="ord">
        <pc:chgData name="Akshaya J - [CB.EN.U4AIE20003]" userId="S::cb.en.u4aie20003@cb.students.amrita.edu::e6079ab2-d6ef-41b7-9926-4f7e01273a6c" providerId="AD" clId="Web-{C32C0C90-FB9A-5729-86F0-BD28BF9A5F43}" dt="2022-06-07T06:21:01.106" v="8"/>
        <pc:sldMkLst>
          <pc:docMk/>
          <pc:sldMk cId="3520838283" sldId="315"/>
        </pc:sldMkLst>
      </pc:sldChg>
      <pc:sldChg chg="modNotes">
        <pc:chgData name="Akshaya J - [CB.EN.U4AIE20003]" userId="S::cb.en.u4aie20003@cb.students.amrita.edu::e6079ab2-d6ef-41b7-9926-4f7e01273a6c" providerId="AD" clId="Web-{C32C0C90-FB9A-5729-86F0-BD28BF9A5F43}" dt="2022-06-07T05:51:11.991" v="6"/>
        <pc:sldMkLst>
          <pc:docMk/>
          <pc:sldMk cId="196402601" sldId="337"/>
        </pc:sldMkLst>
      </pc:sldChg>
    </pc:docChg>
  </pc:docChgLst>
  <pc:docChgLst>
    <pc:chgData name="Divith Phogat - [CB.EN.U4AIE20013]" userId="S::cb.en.u4aie20013@cb.students.amrita.edu::1ce4f970-f379-4347-af7b-18894c2a8164" providerId="AD" clId="Web-{AC3799A9-FD7B-1A33-27B1-4BC06CDD3081}"/>
    <pc:docChg chg="modSld">
      <pc:chgData name="Divith Phogat - [CB.EN.U4AIE20013]" userId="S::cb.en.u4aie20013@cb.students.amrita.edu::1ce4f970-f379-4347-af7b-18894c2a8164" providerId="AD" clId="Web-{AC3799A9-FD7B-1A33-27B1-4BC06CDD3081}" dt="2022-06-13T05:40:40.856" v="1" actId="1076"/>
      <pc:docMkLst>
        <pc:docMk/>
      </pc:docMkLst>
      <pc:sldChg chg="addSp modSp">
        <pc:chgData name="Divith Phogat - [CB.EN.U4AIE20013]" userId="S::cb.en.u4aie20013@cb.students.amrita.edu::1ce4f970-f379-4347-af7b-18894c2a8164" providerId="AD" clId="Web-{AC3799A9-FD7B-1A33-27B1-4BC06CDD3081}" dt="2022-06-13T05:40:40.856" v="1" actId="1076"/>
        <pc:sldMkLst>
          <pc:docMk/>
          <pc:sldMk cId="0" sldId="302"/>
        </pc:sldMkLst>
        <pc:spChg chg="add mod">
          <ac:chgData name="Divith Phogat - [CB.EN.U4AIE20013]" userId="S::cb.en.u4aie20013@cb.students.amrita.edu::1ce4f970-f379-4347-af7b-18894c2a8164" providerId="AD" clId="Web-{AC3799A9-FD7B-1A33-27B1-4BC06CDD3081}" dt="2022-06-13T05:40:40.856" v="1" actId="1076"/>
          <ac:spMkLst>
            <pc:docMk/>
            <pc:sldMk cId="0" sldId="302"/>
            <ac:spMk id="2" creationId="{3AB4AD22-1A43-ED94-CA68-E0F8F355CD1B}"/>
          </ac:spMkLst>
        </pc:spChg>
      </pc:sldChg>
    </pc:docChg>
  </pc:docChgLst>
  <pc:docChgLst>
    <pc:chgData name="Rishekesan S.V - [CB.EN.U4AIE20058]" userId="S::cb.en.u4aie20058@cb.students.amrita.edu::4064d768-80a5-47fe-8707-d7e1f367def1" providerId="AD" clId="Web-{F7019E33-0D9C-E4CA-B4C9-1E125282D822}"/>
    <pc:docChg chg="modSld">
      <pc:chgData name="Rishekesan S.V - [CB.EN.U4AIE20058]" userId="S::cb.en.u4aie20058@cb.students.amrita.edu::4064d768-80a5-47fe-8707-d7e1f367def1" providerId="AD" clId="Web-{F7019E33-0D9C-E4CA-B4C9-1E125282D822}" dt="2022-06-07T06:24:43.856" v="1" actId="1076"/>
      <pc:docMkLst>
        <pc:docMk/>
      </pc:docMkLst>
      <pc:sldChg chg="addSp modSp">
        <pc:chgData name="Rishekesan S.V - [CB.EN.U4AIE20058]" userId="S::cb.en.u4aie20058@cb.students.amrita.edu::4064d768-80a5-47fe-8707-d7e1f367def1" providerId="AD" clId="Web-{F7019E33-0D9C-E4CA-B4C9-1E125282D822}" dt="2022-06-07T06:24:43.856" v="1" actId="1076"/>
        <pc:sldMkLst>
          <pc:docMk/>
          <pc:sldMk cId="2017297934" sldId="314"/>
        </pc:sldMkLst>
        <pc:spChg chg="add mod">
          <ac:chgData name="Rishekesan S.V - [CB.EN.U4AIE20058]" userId="S::cb.en.u4aie20058@cb.students.amrita.edu::4064d768-80a5-47fe-8707-d7e1f367def1" providerId="AD" clId="Web-{F7019E33-0D9C-E4CA-B4C9-1E125282D822}" dt="2022-06-07T06:24:43.856" v="1" actId="1076"/>
          <ac:spMkLst>
            <pc:docMk/>
            <pc:sldMk cId="2017297934" sldId="314"/>
            <ac:spMk id="7" creationId="{4E881D86-E719-0B82-B067-0795F7701490}"/>
          </ac:spMkLst>
        </pc:spChg>
      </pc:sldChg>
    </pc:docChg>
  </pc:docChgLst>
  <pc:docChgLst>
    <pc:chgData name="Mangamuru Sai Rishith Reddy - [CB.EN.U4AIE20036]" userId="S::cb.en.u4aie20036@cb.students.amrita.edu::7bf45a37-9a8a-460f-a656-3f9d628929ca" providerId="AD" clId="Web-{1FBF4907-6E8D-138D-69DB-E74D1B7C39B4}"/>
    <pc:docChg chg="modSld sldOrd">
      <pc:chgData name="Mangamuru Sai Rishith Reddy - [CB.EN.U4AIE20036]" userId="S::cb.en.u4aie20036@cb.students.amrita.edu::7bf45a37-9a8a-460f-a656-3f9d628929ca" providerId="AD" clId="Web-{1FBF4907-6E8D-138D-69DB-E74D1B7C39B4}" dt="2022-06-13T06:05:54.343" v="4" actId="1076"/>
      <pc:docMkLst>
        <pc:docMk/>
      </pc:docMkLst>
      <pc:sldChg chg="modSp">
        <pc:chgData name="Mangamuru Sai Rishith Reddy - [CB.EN.U4AIE20036]" userId="S::cb.en.u4aie20036@cb.students.amrita.edu::7bf45a37-9a8a-460f-a656-3f9d628929ca" providerId="AD" clId="Web-{1FBF4907-6E8D-138D-69DB-E74D1B7C39B4}" dt="2022-06-13T06:05:54.343" v="4" actId="1076"/>
        <pc:sldMkLst>
          <pc:docMk/>
          <pc:sldMk cId="0" sldId="306"/>
        </pc:sldMkLst>
        <pc:graphicFrameChg chg="mod">
          <ac:chgData name="Mangamuru Sai Rishith Reddy - [CB.EN.U4AIE20036]" userId="S::cb.en.u4aie20036@cb.students.amrita.edu::7bf45a37-9a8a-460f-a656-3f9d628929ca" providerId="AD" clId="Web-{1FBF4907-6E8D-138D-69DB-E74D1B7C39B4}" dt="2022-06-13T06:05:54.343" v="4" actId="1076"/>
          <ac:graphicFrameMkLst>
            <pc:docMk/>
            <pc:sldMk cId="0" sldId="306"/>
            <ac:graphicFrameMk id="19464" creationId="{00000000-0000-0000-0000-000000000000}"/>
          </ac:graphicFrameMkLst>
        </pc:graphicFrameChg>
      </pc:sldChg>
      <pc:sldChg chg="ord">
        <pc:chgData name="Mangamuru Sai Rishith Reddy - [CB.EN.U4AIE20036]" userId="S::cb.en.u4aie20036@cb.students.amrita.edu::7bf45a37-9a8a-460f-a656-3f9d628929ca" providerId="AD" clId="Web-{1FBF4907-6E8D-138D-69DB-E74D1B7C39B4}" dt="2022-06-13T05:45:48.243" v="1"/>
        <pc:sldMkLst>
          <pc:docMk/>
          <pc:sldMk cId="0" sldId="307"/>
        </pc:sldMkLst>
      </pc:sldChg>
      <pc:sldChg chg="modSp">
        <pc:chgData name="Mangamuru Sai Rishith Reddy - [CB.EN.U4AIE20036]" userId="S::cb.en.u4aie20036@cb.students.amrita.edu::7bf45a37-9a8a-460f-a656-3f9d628929ca" providerId="AD" clId="Web-{1FBF4907-6E8D-138D-69DB-E74D1B7C39B4}" dt="2022-06-13T05:55:08.323" v="3" actId="1076"/>
        <pc:sldMkLst>
          <pc:docMk/>
          <pc:sldMk cId="2128598204" sldId="316"/>
        </pc:sldMkLst>
        <pc:graphicFrameChg chg="mod">
          <ac:chgData name="Mangamuru Sai Rishith Reddy - [CB.EN.U4AIE20036]" userId="S::cb.en.u4aie20036@cb.students.amrita.edu::7bf45a37-9a8a-460f-a656-3f9d628929ca" providerId="AD" clId="Web-{1FBF4907-6E8D-138D-69DB-E74D1B7C39B4}" dt="2022-06-13T05:55:08.323" v="3" actId="1076"/>
          <ac:graphicFrameMkLst>
            <pc:docMk/>
            <pc:sldMk cId="2128598204" sldId="316"/>
            <ac:graphicFrameMk id="2" creationId="{154F0F1C-8F77-4F05-80C5-99DBE2B8495C}"/>
          </ac:graphicFrameMkLst>
        </pc:graphicFrameChg>
      </pc:sldChg>
    </pc:docChg>
  </pc:docChgLst>
  <pc:docChgLst>
    <pc:chgData name="Guest User" userId="S::urn:spo:anon#5474d830d29d38962084683b5e4e11514e955481d11bfbe7844df49312e98734::" providerId="AD" clId="Web-{08276E05-E57D-4B1E-8642-5004F3F6155A}"/>
    <pc:docChg chg="modSld">
      <pc:chgData name="Guest User" userId="S::urn:spo:anon#5474d830d29d38962084683b5e4e11514e955481d11bfbe7844df49312e98734::" providerId="AD" clId="Web-{08276E05-E57D-4B1E-8642-5004F3F6155A}" dt="2022-06-28T02:11:09.236" v="3" actId="1076"/>
      <pc:docMkLst>
        <pc:docMk/>
      </pc:docMkLst>
      <pc:sldChg chg="addSp modSp">
        <pc:chgData name="Guest User" userId="S::urn:spo:anon#5474d830d29d38962084683b5e4e11514e955481d11bfbe7844df49312e98734::" providerId="AD" clId="Web-{08276E05-E57D-4B1E-8642-5004F3F6155A}" dt="2022-06-28T02:11:09.236" v="3" actId="1076"/>
        <pc:sldMkLst>
          <pc:docMk/>
          <pc:sldMk cId="196402601" sldId="337"/>
        </pc:sldMkLst>
        <pc:spChg chg="add mod">
          <ac:chgData name="Guest User" userId="S::urn:spo:anon#5474d830d29d38962084683b5e4e11514e955481d11bfbe7844df49312e98734::" providerId="AD" clId="Web-{08276E05-E57D-4B1E-8642-5004F3F6155A}" dt="2022-06-28T02:11:09.236" v="3" actId="1076"/>
          <ac:spMkLst>
            <pc:docMk/>
            <pc:sldMk cId="196402601" sldId="337"/>
            <ac:spMk id="4" creationId="{B5D078BC-C346-63CB-99B7-2615021E3148}"/>
          </ac:spMkLst>
        </pc:spChg>
        <pc:spChg chg="add mod">
          <ac:chgData name="Guest User" userId="S::urn:spo:anon#5474d830d29d38962084683b5e4e11514e955481d11bfbe7844df49312e98734::" providerId="AD" clId="Web-{08276E05-E57D-4B1E-8642-5004F3F6155A}" dt="2022-06-28T02:11:02.080" v="2" actId="1076"/>
          <ac:spMkLst>
            <pc:docMk/>
            <pc:sldMk cId="196402601" sldId="337"/>
            <ac:spMk id="6" creationId="{7336A189-DFD1-23AA-197C-E834B675853A}"/>
          </ac:spMkLst>
        </pc:spChg>
      </pc:sldChg>
    </pc:docChg>
  </pc:docChgLst>
  <pc:docChgLst>
    <pc:chgData name="S K ESWAR SUDHAN - [CB.EN.U4AIE20015]" userId="S::cb.en.u4aie20015@cb.students.amrita.edu::d27c9586-dc28-4f59-8e7e-efa8e32b4052" providerId="AD" clId="Web-{5C64BB30-DA33-F569-9A1C-EBA6A1F326BD}"/>
    <pc:docChg chg="sldOrd">
      <pc:chgData name="S K ESWAR SUDHAN - [CB.EN.U4AIE20015]" userId="S::cb.en.u4aie20015@cb.students.amrita.edu::d27c9586-dc28-4f59-8e7e-efa8e32b4052" providerId="AD" clId="Web-{5C64BB30-DA33-F569-9A1C-EBA6A1F326BD}" dt="2022-06-28T01:54:50.374" v="1"/>
      <pc:docMkLst>
        <pc:docMk/>
      </pc:docMkLst>
      <pc:sldChg chg="ord">
        <pc:chgData name="S K ESWAR SUDHAN - [CB.EN.U4AIE20015]" userId="S::cb.en.u4aie20015@cb.students.amrita.edu::d27c9586-dc28-4f59-8e7e-efa8e32b4052" providerId="AD" clId="Web-{5C64BB30-DA33-F569-9A1C-EBA6A1F326BD}" dt="2022-06-28T01:54:50.374" v="1"/>
        <pc:sldMkLst>
          <pc:docMk/>
          <pc:sldMk cId="3608086095" sldId="339"/>
        </pc:sldMkLst>
      </pc:sldChg>
    </pc:docChg>
  </pc:docChgLst>
  <pc:docChgLst>
    <pc:chgData name="Sowmya V (CEN)" userId="4e590878-fb38-4cc1-8aba-0e2288b4a56f" providerId="ADAL" clId="{FD1E1334-31D3-4C95-A9E8-252AC6354FB6}"/>
    <pc:docChg chg="custSel delSld modSld">
      <pc:chgData name="Sowmya V (CEN)" userId="4e590878-fb38-4cc1-8aba-0e2288b4a56f" providerId="ADAL" clId="{FD1E1334-31D3-4C95-A9E8-252AC6354FB6}" dt="2022-05-01T13:21:22.666" v="96" actId="47"/>
      <pc:docMkLst>
        <pc:docMk/>
      </pc:docMkLst>
      <pc:sldChg chg="modSp mod">
        <pc:chgData name="Sowmya V (CEN)" userId="4e590878-fb38-4cc1-8aba-0e2288b4a56f" providerId="ADAL" clId="{FD1E1334-31D3-4C95-A9E8-252AC6354FB6}" dt="2022-05-01T13:08:17.013" v="62" actId="1076"/>
        <pc:sldMkLst>
          <pc:docMk/>
          <pc:sldMk cId="0" sldId="279"/>
        </pc:sldMkLst>
        <pc:spChg chg="mod">
          <ac:chgData name="Sowmya V (CEN)" userId="4e590878-fb38-4cc1-8aba-0e2288b4a56f" providerId="ADAL" clId="{FD1E1334-31D3-4C95-A9E8-252AC6354FB6}" dt="2022-05-01T13:08:17.013" v="62" actId="1076"/>
          <ac:spMkLst>
            <pc:docMk/>
            <pc:sldMk cId="0" sldId="279"/>
            <ac:spMk id="7" creationId="{00000000-0000-0000-0000-000000000000}"/>
          </ac:spMkLst>
        </pc:spChg>
        <pc:graphicFrameChg chg="mod">
          <ac:chgData name="Sowmya V (CEN)" userId="4e590878-fb38-4cc1-8aba-0e2288b4a56f" providerId="ADAL" clId="{FD1E1334-31D3-4C95-A9E8-252AC6354FB6}" dt="2022-05-01T13:08:12.922" v="61" actId="1076"/>
          <ac:graphicFrameMkLst>
            <pc:docMk/>
            <pc:sldMk cId="0" sldId="279"/>
            <ac:graphicFrameMk id="36867" creationId="{00000000-0000-0000-0000-000000000000}"/>
          </ac:graphicFrameMkLst>
        </pc:graphicFrameChg>
      </pc:sldChg>
      <pc:sldChg chg="delSp mod delAnim">
        <pc:chgData name="Sowmya V (CEN)" userId="4e590878-fb38-4cc1-8aba-0e2288b4a56f" providerId="ADAL" clId="{FD1E1334-31D3-4C95-A9E8-252AC6354FB6}" dt="2022-05-01T13:16:40.972" v="75" actId="478"/>
        <pc:sldMkLst>
          <pc:docMk/>
          <pc:sldMk cId="0" sldId="388"/>
        </pc:sldMkLst>
        <pc:graphicFrameChg chg="del">
          <ac:chgData name="Sowmya V (CEN)" userId="4e590878-fb38-4cc1-8aba-0e2288b4a56f" providerId="ADAL" clId="{FD1E1334-31D3-4C95-A9E8-252AC6354FB6}" dt="2022-05-01T13:16:40.972" v="75" actId="478"/>
          <ac:graphicFrameMkLst>
            <pc:docMk/>
            <pc:sldMk cId="0" sldId="388"/>
            <ac:graphicFrameMk id="268299" creationId="{00000000-0000-0000-0000-000000000000}"/>
          </ac:graphicFrameMkLst>
        </pc:graphicFrameChg>
      </pc:sldChg>
      <pc:sldChg chg="delSp mod delAnim">
        <pc:chgData name="Sowmya V (CEN)" userId="4e590878-fb38-4cc1-8aba-0e2288b4a56f" providerId="ADAL" clId="{FD1E1334-31D3-4C95-A9E8-252AC6354FB6}" dt="2022-05-01T13:16:45.621" v="76" actId="478"/>
        <pc:sldMkLst>
          <pc:docMk/>
          <pc:sldMk cId="0" sldId="389"/>
        </pc:sldMkLst>
        <pc:graphicFrameChg chg="del">
          <ac:chgData name="Sowmya V (CEN)" userId="4e590878-fb38-4cc1-8aba-0e2288b4a56f" providerId="ADAL" clId="{FD1E1334-31D3-4C95-A9E8-252AC6354FB6}" dt="2022-05-01T13:16:45.621" v="76" actId="478"/>
          <ac:graphicFrameMkLst>
            <pc:docMk/>
            <pc:sldMk cId="0" sldId="389"/>
            <ac:graphicFrameMk id="269321" creationId="{00000000-0000-0000-0000-000000000000}"/>
          </ac:graphicFrameMkLst>
        </pc:graphicFrameChg>
      </pc:sldChg>
      <pc:sldChg chg="modSp mod">
        <pc:chgData name="Sowmya V (CEN)" userId="4e590878-fb38-4cc1-8aba-0e2288b4a56f" providerId="ADAL" clId="{FD1E1334-31D3-4C95-A9E8-252AC6354FB6}" dt="2022-05-01T13:08:00.155" v="60" actId="1076"/>
        <pc:sldMkLst>
          <pc:docMk/>
          <pc:sldMk cId="0" sldId="568"/>
        </pc:sldMkLst>
        <pc:graphicFrameChg chg="mod">
          <ac:chgData name="Sowmya V (CEN)" userId="4e590878-fb38-4cc1-8aba-0e2288b4a56f" providerId="ADAL" clId="{FD1E1334-31D3-4C95-A9E8-252AC6354FB6}" dt="2022-05-01T13:07:56.520" v="59" actId="1076"/>
          <ac:graphicFrameMkLst>
            <pc:docMk/>
            <pc:sldMk cId="0" sldId="568"/>
            <ac:graphicFrameMk id="17409" creationId="{00000000-0000-0000-0000-000000000000}"/>
          </ac:graphicFrameMkLst>
        </pc:graphicFrameChg>
        <pc:picChg chg="mod">
          <ac:chgData name="Sowmya V (CEN)" userId="4e590878-fb38-4cc1-8aba-0e2288b4a56f" providerId="ADAL" clId="{FD1E1334-31D3-4C95-A9E8-252AC6354FB6}" dt="2022-05-01T13:08:00.155" v="60" actId="1076"/>
          <ac:picMkLst>
            <pc:docMk/>
            <pc:sldMk cId="0" sldId="568"/>
            <ac:picMk id="17413" creationId="{00000000-0000-0000-0000-000000000000}"/>
          </ac:picMkLst>
        </pc:picChg>
      </pc:sldChg>
      <pc:sldChg chg="modSp mod">
        <pc:chgData name="Sowmya V (CEN)" userId="4e590878-fb38-4cc1-8aba-0e2288b4a56f" providerId="ADAL" clId="{FD1E1334-31D3-4C95-A9E8-252AC6354FB6}" dt="2022-05-01T13:02:15.693" v="47" actId="14100"/>
        <pc:sldMkLst>
          <pc:docMk/>
          <pc:sldMk cId="997717767" sldId="570"/>
        </pc:sldMkLst>
        <pc:graphicFrameChg chg="mod">
          <ac:chgData name="Sowmya V (CEN)" userId="4e590878-fb38-4cc1-8aba-0e2288b4a56f" providerId="ADAL" clId="{FD1E1334-31D3-4C95-A9E8-252AC6354FB6}" dt="2022-05-01T13:02:03.737" v="44" actId="14100"/>
          <ac:graphicFrameMkLst>
            <pc:docMk/>
            <pc:sldMk cId="997717767" sldId="570"/>
            <ac:graphicFrameMk id="8" creationId="{AB7031E4-B675-4185-99F7-8699AECAA066}"/>
          </ac:graphicFrameMkLst>
        </pc:graphicFrameChg>
        <pc:picChg chg="mod">
          <ac:chgData name="Sowmya V (CEN)" userId="4e590878-fb38-4cc1-8aba-0e2288b4a56f" providerId="ADAL" clId="{FD1E1334-31D3-4C95-A9E8-252AC6354FB6}" dt="2022-05-01T13:02:11.614" v="46" actId="14100"/>
          <ac:picMkLst>
            <pc:docMk/>
            <pc:sldMk cId="997717767" sldId="570"/>
            <ac:picMk id="2" creationId="{95CA3F0F-509C-4DBD-8B57-410B3C8855F4}"/>
          </ac:picMkLst>
        </pc:picChg>
        <pc:cxnChg chg="mod">
          <ac:chgData name="Sowmya V (CEN)" userId="4e590878-fb38-4cc1-8aba-0e2288b4a56f" providerId="ADAL" clId="{FD1E1334-31D3-4C95-A9E8-252AC6354FB6}" dt="2022-05-01T13:02:15.693" v="47" actId="14100"/>
          <ac:cxnSpMkLst>
            <pc:docMk/>
            <pc:sldMk cId="997717767" sldId="570"/>
            <ac:cxnSpMk id="7" creationId="{C98A1E7B-5EF3-43AE-8B37-0ABAF71B5477}"/>
          </ac:cxnSpMkLst>
        </pc:cxnChg>
      </pc:sldChg>
      <pc:sldChg chg="modSp mod">
        <pc:chgData name="Sowmya V (CEN)" userId="4e590878-fb38-4cc1-8aba-0e2288b4a56f" providerId="ADAL" clId="{FD1E1334-31D3-4C95-A9E8-252AC6354FB6}" dt="2022-05-01T13:06:35.154" v="58" actId="207"/>
        <pc:sldMkLst>
          <pc:docMk/>
          <pc:sldMk cId="605011378" sldId="573"/>
        </pc:sldMkLst>
        <pc:spChg chg="mod">
          <ac:chgData name="Sowmya V (CEN)" userId="4e590878-fb38-4cc1-8aba-0e2288b4a56f" providerId="ADAL" clId="{FD1E1334-31D3-4C95-A9E8-252AC6354FB6}" dt="2022-05-01T13:06:35.154" v="58" actId="207"/>
          <ac:spMkLst>
            <pc:docMk/>
            <pc:sldMk cId="605011378" sldId="573"/>
            <ac:spMk id="2" creationId="{61FAC637-001A-4710-8371-644B88ACFDCC}"/>
          </ac:spMkLst>
        </pc:spChg>
      </pc:sldChg>
      <pc:sldChg chg="del">
        <pc:chgData name="Sowmya V (CEN)" userId="4e590878-fb38-4cc1-8aba-0e2288b4a56f" providerId="ADAL" clId="{FD1E1334-31D3-4C95-A9E8-252AC6354FB6}" dt="2022-05-01T13:14:00.986" v="69" actId="47"/>
        <pc:sldMkLst>
          <pc:docMk/>
          <pc:sldMk cId="2247029887" sldId="574"/>
        </pc:sldMkLst>
      </pc:sldChg>
      <pc:sldChg chg="modSp mod">
        <pc:chgData name="Sowmya V (CEN)" userId="4e590878-fb38-4cc1-8aba-0e2288b4a56f" providerId="ADAL" clId="{FD1E1334-31D3-4C95-A9E8-252AC6354FB6}" dt="2022-05-01T13:17:51.910" v="78" actId="20577"/>
        <pc:sldMkLst>
          <pc:docMk/>
          <pc:sldMk cId="2502316449" sldId="575"/>
        </pc:sldMkLst>
        <pc:spChg chg="mod">
          <ac:chgData name="Sowmya V (CEN)" userId="4e590878-fb38-4cc1-8aba-0e2288b4a56f" providerId="ADAL" clId="{FD1E1334-31D3-4C95-A9E8-252AC6354FB6}" dt="2022-05-01T13:17:51.910" v="78" actId="20577"/>
          <ac:spMkLst>
            <pc:docMk/>
            <pc:sldMk cId="2502316449" sldId="575"/>
            <ac:spMk id="3" creationId="{5C5A35A6-97F0-4680-903A-067C630A0A90}"/>
          </ac:spMkLst>
        </pc:spChg>
      </pc:sldChg>
      <pc:sldChg chg="delSp modSp mod">
        <pc:chgData name="Sowmya V (CEN)" userId="4e590878-fb38-4cc1-8aba-0e2288b4a56f" providerId="ADAL" clId="{FD1E1334-31D3-4C95-A9E8-252AC6354FB6}" dt="2022-05-01T13:09:35.780" v="68" actId="1076"/>
        <pc:sldMkLst>
          <pc:docMk/>
          <pc:sldMk cId="1486124724" sldId="576"/>
        </pc:sldMkLst>
        <pc:spChg chg="mod">
          <ac:chgData name="Sowmya V (CEN)" userId="4e590878-fb38-4cc1-8aba-0e2288b4a56f" providerId="ADAL" clId="{FD1E1334-31D3-4C95-A9E8-252AC6354FB6}" dt="2022-05-01T13:08:30.456" v="63" actId="20577"/>
          <ac:spMkLst>
            <pc:docMk/>
            <pc:sldMk cId="1486124724" sldId="576"/>
            <ac:spMk id="2" creationId="{EC72C241-2B42-4379-9727-83F6C5D04507}"/>
          </ac:spMkLst>
        </pc:spChg>
        <pc:spChg chg="mod">
          <ac:chgData name="Sowmya V (CEN)" userId="4e590878-fb38-4cc1-8aba-0e2288b4a56f" providerId="ADAL" clId="{FD1E1334-31D3-4C95-A9E8-252AC6354FB6}" dt="2022-05-01T13:09:32.905" v="67" actId="1076"/>
          <ac:spMkLst>
            <pc:docMk/>
            <pc:sldMk cId="1486124724" sldId="576"/>
            <ac:spMk id="20" creationId="{15C242E0-2537-41F1-BCD0-F0E6770A04E5}"/>
          </ac:spMkLst>
        </pc:spChg>
        <pc:spChg chg="mod">
          <ac:chgData name="Sowmya V (CEN)" userId="4e590878-fb38-4cc1-8aba-0e2288b4a56f" providerId="ADAL" clId="{FD1E1334-31D3-4C95-A9E8-252AC6354FB6}" dt="2022-05-01T13:09:01.123" v="65" actId="14100"/>
          <ac:spMkLst>
            <pc:docMk/>
            <pc:sldMk cId="1486124724" sldId="576"/>
            <ac:spMk id="21" creationId="{9363962B-8E9B-4779-BA9E-C1F315B6E35F}"/>
          </ac:spMkLst>
        </pc:spChg>
        <pc:graphicFrameChg chg="del">
          <ac:chgData name="Sowmya V (CEN)" userId="4e590878-fb38-4cc1-8aba-0e2288b4a56f" providerId="ADAL" clId="{FD1E1334-31D3-4C95-A9E8-252AC6354FB6}" dt="2022-05-01T13:09:29.616" v="66" actId="478"/>
          <ac:graphicFrameMkLst>
            <pc:docMk/>
            <pc:sldMk cId="1486124724" sldId="576"/>
            <ac:graphicFrameMk id="15" creationId="{AE6A3976-9230-4110-8B84-2E1ACF6F96E9}"/>
          </ac:graphicFrameMkLst>
        </pc:graphicFrameChg>
        <pc:graphicFrameChg chg="mod">
          <ac:chgData name="Sowmya V (CEN)" userId="4e590878-fb38-4cc1-8aba-0e2288b4a56f" providerId="ADAL" clId="{FD1E1334-31D3-4C95-A9E8-252AC6354FB6}" dt="2022-05-01T13:09:35.780" v="68" actId="1076"/>
          <ac:graphicFrameMkLst>
            <pc:docMk/>
            <pc:sldMk cId="1486124724" sldId="576"/>
            <ac:graphicFrameMk id="19" creationId="{224C5EA2-FBAE-4910-AE54-DA4C1E14ACBD}"/>
          </ac:graphicFrameMkLst>
        </pc:graphicFrameChg>
      </pc:sldChg>
      <pc:sldChg chg="del">
        <pc:chgData name="Sowmya V (CEN)" userId="4e590878-fb38-4cc1-8aba-0e2288b4a56f" providerId="ADAL" clId="{FD1E1334-31D3-4C95-A9E8-252AC6354FB6}" dt="2022-05-01T13:21:22.666" v="96" actId="47"/>
        <pc:sldMkLst>
          <pc:docMk/>
          <pc:sldMk cId="4191498275" sldId="610"/>
        </pc:sldMkLst>
      </pc:sldChg>
      <pc:sldChg chg="delSp modSp mod">
        <pc:chgData name="Sowmya V (CEN)" userId="4e590878-fb38-4cc1-8aba-0e2288b4a56f" providerId="ADAL" clId="{FD1E1334-31D3-4C95-A9E8-252AC6354FB6}" dt="2022-05-01T12:59:57.524" v="27" actId="20577"/>
        <pc:sldMkLst>
          <pc:docMk/>
          <pc:sldMk cId="240689741" sldId="640"/>
        </pc:sldMkLst>
        <pc:spChg chg="del">
          <ac:chgData name="Sowmya V (CEN)" userId="4e590878-fb38-4cc1-8aba-0e2288b4a56f" providerId="ADAL" clId="{FD1E1334-31D3-4C95-A9E8-252AC6354FB6}" dt="2022-05-01T12:59:45.615" v="0" actId="21"/>
          <ac:spMkLst>
            <pc:docMk/>
            <pc:sldMk cId="240689741" sldId="640"/>
            <ac:spMk id="3" creationId="{4C28F08F-6AC7-47B0-9972-D01AD9A2C3BC}"/>
          </ac:spMkLst>
        </pc:spChg>
        <pc:spChg chg="mod">
          <ac:chgData name="Sowmya V (CEN)" userId="4e590878-fb38-4cc1-8aba-0e2288b4a56f" providerId="ADAL" clId="{FD1E1334-31D3-4C95-A9E8-252AC6354FB6}" dt="2022-05-01T12:59:57.524" v="27" actId="20577"/>
          <ac:spMkLst>
            <pc:docMk/>
            <pc:sldMk cId="240689741" sldId="640"/>
            <ac:spMk id="4" creationId="{AB7DFFB0-E804-45FA-B111-3AFFFA24AB3E}"/>
          </ac:spMkLst>
        </pc:spChg>
      </pc:sldChg>
      <pc:sldChg chg="modSp del mod">
        <pc:chgData name="Sowmya V (CEN)" userId="4e590878-fb38-4cc1-8aba-0e2288b4a56f" providerId="ADAL" clId="{FD1E1334-31D3-4C95-A9E8-252AC6354FB6}" dt="2022-05-01T13:15:46.175" v="72" actId="47"/>
        <pc:sldMkLst>
          <pc:docMk/>
          <pc:sldMk cId="2950129786" sldId="642"/>
        </pc:sldMkLst>
        <pc:spChg chg="mod">
          <ac:chgData name="Sowmya V (CEN)" userId="4e590878-fb38-4cc1-8aba-0e2288b4a56f" providerId="ADAL" clId="{FD1E1334-31D3-4C95-A9E8-252AC6354FB6}" dt="2022-05-01T13:15:20.594" v="71" actId="20577"/>
          <ac:spMkLst>
            <pc:docMk/>
            <pc:sldMk cId="2950129786" sldId="642"/>
            <ac:spMk id="3" creationId="{957A8F9D-357C-44D9-92D7-2A041696D2AE}"/>
          </ac:spMkLst>
        </pc:spChg>
      </pc:sldChg>
      <pc:sldChg chg="del">
        <pc:chgData name="Sowmya V (CEN)" userId="4e590878-fb38-4cc1-8aba-0e2288b4a56f" providerId="ADAL" clId="{FD1E1334-31D3-4C95-A9E8-252AC6354FB6}" dt="2022-05-01T13:19:16.584" v="79" actId="47"/>
        <pc:sldMkLst>
          <pc:docMk/>
          <pc:sldMk cId="4134444530" sldId="651"/>
        </pc:sldMkLst>
      </pc:sldChg>
      <pc:sldChg chg="del">
        <pc:chgData name="Sowmya V (CEN)" userId="4e590878-fb38-4cc1-8aba-0e2288b4a56f" providerId="ADAL" clId="{FD1E1334-31D3-4C95-A9E8-252AC6354FB6}" dt="2022-05-01T13:19:21.382" v="80" actId="47"/>
        <pc:sldMkLst>
          <pc:docMk/>
          <pc:sldMk cId="3191822779" sldId="652"/>
        </pc:sldMkLst>
      </pc:sldChg>
      <pc:sldChg chg="addSp delSp modSp mod">
        <pc:chgData name="Sowmya V (CEN)" userId="4e590878-fb38-4cc1-8aba-0e2288b4a56f" providerId="ADAL" clId="{FD1E1334-31D3-4C95-A9E8-252AC6354FB6}" dt="2022-05-01T13:20:19.964" v="95" actId="14100"/>
        <pc:sldMkLst>
          <pc:docMk/>
          <pc:sldMk cId="2010832611" sldId="653"/>
        </pc:sldMkLst>
        <pc:spChg chg="add mod">
          <ac:chgData name="Sowmya V (CEN)" userId="4e590878-fb38-4cc1-8aba-0e2288b4a56f" providerId="ADAL" clId="{FD1E1334-31D3-4C95-A9E8-252AC6354FB6}" dt="2022-05-01T13:20:12.153" v="92" actId="1076"/>
          <ac:spMkLst>
            <pc:docMk/>
            <pc:sldMk cId="2010832611" sldId="653"/>
            <ac:spMk id="15" creationId="{C8099CB2-E9DF-415A-9C11-F83AF0B13616}"/>
          </ac:spMkLst>
        </pc:spChg>
        <pc:graphicFrameChg chg="del mod replId">
          <ac:chgData name="Sowmya V (CEN)" userId="4e590878-fb38-4cc1-8aba-0e2288b4a56f" providerId="ADAL" clId="{FD1E1334-31D3-4C95-A9E8-252AC6354FB6}" dt="2022-05-01T13:20:02.042" v="82"/>
          <ac:graphicFrameMkLst>
            <pc:docMk/>
            <pc:sldMk cId="2010832611" sldId="653"/>
            <ac:graphicFrameMk id="6" creationId="{C8099CB2-E9DF-415A-9C11-F83AF0B13616}"/>
          </ac:graphicFrameMkLst>
        </pc:graphicFrameChg>
        <pc:graphicFrameChg chg="mod">
          <ac:chgData name="Sowmya V (CEN)" userId="4e590878-fb38-4cc1-8aba-0e2288b4a56f" providerId="ADAL" clId="{FD1E1334-31D3-4C95-A9E8-252AC6354FB6}" dt="2022-05-01T13:20:19.964" v="95" actId="14100"/>
          <ac:graphicFrameMkLst>
            <pc:docMk/>
            <pc:sldMk cId="2010832611" sldId="653"/>
            <ac:graphicFrameMk id="16" creationId="{3C842855-C95C-4784-99FC-3740790A41AF}"/>
          </ac:graphicFrameMkLst>
        </pc:graphicFrameChg>
      </pc:sldChg>
      <pc:sldChg chg="modSp mod">
        <pc:chgData name="Sowmya V (CEN)" userId="4e590878-fb38-4cc1-8aba-0e2288b4a56f" providerId="ADAL" clId="{FD1E1334-31D3-4C95-A9E8-252AC6354FB6}" dt="2022-05-01T13:04:04.814" v="51" actId="1076"/>
        <pc:sldMkLst>
          <pc:docMk/>
          <pc:sldMk cId="3391813866" sldId="654"/>
        </pc:sldMkLst>
        <pc:spChg chg="mod">
          <ac:chgData name="Sowmya V (CEN)" userId="4e590878-fb38-4cc1-8aba-0e2288b4a56f" providerId="ADAL" clId="{FD1E1334-31D3-4C95-A9E8-252AC6354FB6}" dt="2022-05-01T13:04:04.814" v="51" actId="1076"/>
          <ac:spMkLst>
            <pc:docMk/>
            <pc:sldMk cId="3391813866" sldId="654"/>
            <ac:spMk id="2" creationId="{DB82CCEF-315D-4FE1-AB37-45E3B2A84DAB}"/>
          </ac:spMkLst>
        </pc:spChg>
      </pc:sldChg>
      <pc:sldChg chg="modSp mod">
        <pc:chgData name="Sowmya V (CEN)" userId="4e590878-fb38-4cc1-8aba-0e2288b4a56f" providerId="ADAL" clId="{FD1E1334-31D3-4C95-A9E8-252AC6354FB6}" dt="2022-05-01T13:03:54.289" v="49" actId="1076"/>
        <pc:sldMkLst>
          <pc:docMk/>
          <pc:sldMk cId="2123432805" sldId="655"/>
        </pc:sldMkLst>
        <pc:spChg chg="mod">
          <ac:chgData name="Sowmya V (CEN)" userId="4e590878-fb38-4cc1-8aba-0e2288b4a56f" providerId="ADAL" clId="{FD1E1334-31D3-4C95-A9E8-252AC6354FB6}" dt="2022-05-01T13:03:54.289" v="49" actId="1076"/>
          <ac:spMkLst>
            <pc:docMk/>
            <pc:sldMk cId="2123432805" sldId="655"/>
            <ac:spMk id="3" creationId="{7768210C-C6B2-468C-ABF6-6B11DACDB237}"/>
          </ac:spMkLst>
        </pc:spChg>
      </pc:sldChg>
      <pc:sldChg chg="del">
        <pc:chgData name="Sowmya V (CEN)" userId="4e590878-fb38-4cc1-8aba-0e2288b4a56f" providerId="ADAL" clId="{FD1E1334-31D3-4C95-A9E8-252AC6354FB6}" dt="2022-05-01T13:05:21.493" v="52" actId="47"/>
        <pc:sldMkLst>
          <pc:docMk/>
          <pc:sldMk cId="214697987" sldId="656"/>
        </pc:sldMkLst>
      </pc:sldChg>
      <pc:sldChg chg="del">
        <pc:chgData name="Sowmya V (CEN)" userId="4e590878-fb38-4cc1-8aba-0e2288b4a56f" providerId="ADAL" clId="{FD1E1334-31D3-4C95-A9E8-252AC6354FB6}" dt="2022-05-01T13:05:36.319" v="53" actId="47"/>
        <pc:sldMkLst>
          <pc:docMk/>
          <pc:sldMk cId="1149892941" sldId="657"/>
        </pc:sldMkLst>
      </pc:sldChg>
      <pc:sldChg chg="modSp mod">
        <pc:chgData name="Sowmya V (CEN)" userId="4e590878-fb38-4cc1-8aba-0e2288b4a56f" providerId="ADAL" clId="{FD1E1334-31D3-4C95-A9E8-252AC6354FB6}" dt="2022-05-01T13:00:51.296" v="43" actId="1076"/>
        <pc:sldMkLst>
          <pc:docMk/>
          <pc:sldMk cId="548229183" sldId="699"/>
        </pc:sldMkLst>
        <pc:spChg chg="mod">
          <ac:chgData name="Sowmya V (CEN)" userId="4e590878-fb38-4cc1-8aba-0e2288b4a56f" providerId="ADAL" clId="{FD1E1334-31D3-4C95-A9E8-252AC6354FB6}" dt="2022-05-01T13:00:51.296" v="43" actId="1076"/>
          <ac:spMkLst>
            <pc:docMk/>
            <pc:sldMk cId="548229183" sldId="699"/>
            <ac:spMk id="2" creationId="{DC913FA0-4B97-4876-8D3C-C25340DA2066}"/>
          </ac:spMkLst>
        </pc:spChg>
        <pc:spChg chg="mod">
          <ac:chgData name="Sowmya V (CEN)" userId="4e590878-fb38-4cc1-8aba-0e2288b4a56f" providerId="ADAL" clId="{FD1E1334-31D3-4C95-A9E8-252AC6354FB6}" dt="2022-05-01T13:00:49.104" v="42" actId="1076"/>
          <ac:spMkLst>
            <pc:docMk/>
            <pc:sldMk cId="548229183" sldId="699"/>
            <ac:spMk id="3" creationId="{B8200899-F12C-401B-8D54-B3A1DF28CDF8}"/>
          </ac:spMkLst>
        </pc:spChg>
      </pc:sldChg>
    </pc:docChg>
  </pc:docChgLst>
  <pc:docChgLst>
    <pc:chgData name="Madhavakumar P - [CB.EN.U4AIE20034]" userId="S::cb.en.u4aie20034@cb.students.amrita.edu::31aee6b9-dcbc-4766-b8c6-40d720e8113f" providerId="AD" clId="Web-{4A914207-B7BB-3058-5823-B8F241CD9E56}"/>
    <pc:docChg chg="modSld">
      <pc:chgData name="Madhavakumar P - [CB.EN.U4AIE20034]" userId="S::cb.en.u4aie20034@cb.students.amrita.edu::31aee6b9-dcbc-4766-b8c6-40d720e8113f" providerId="AD" clId="Web-{4A914207-B7BB-3058-5823-B8F241CD9E56}" dt="2022-06-28T03:05:23.641" v="0"/>
      <pc:docMkLst>
        <pc:docMk/>
      </pc:docMkLst>
      <pc:sldChg chg="addSp">
        <pc:chgData name="Madhavakumar P - [CB.EN.U4AIE20034]" userId="S::cb.en.u4aie20034@cb.students.amrita.edu::31aee6b9-dcbc-4766-b8c6-40d720e8113f" providerId="AD" clId="Web-{4A914207-B7BB-3058-5823-B8F241CD9E56}" dt="2022-06-28T03:05:23.641" v="0"/>
        <pc:sldMkLst>
          <pc:docMk/>
          <pc:sldMk cId="0" sldId="302"/>
        </pc:sldMkLst>
        <pc:spChg chg="add">
          <ac:chgData name="Madhavakumar P - [CB.EN.U4AIE20034]" userId="S::cb.en.u4aie20034@cb.students.amrita.edu::31aee6b9-dcbc-4766-b8c6-40d720e8113f" providerId="AD" clId="Web-{4A914207-B7BB-3058-5823-B8F241CD9E56}" dt="2022-06-28T03:05:23.641" v="0"/>
          <ac:spMkLst>
            <pc:docMk/>
            <pc:sldMk cId="0" sldId="302"/>
            <ac:spMk id="9" creationId="{B023E1CA-3659-44D9-DED6-D320E755C611}"/>
          </ac:spMkLst>
        </pc:spChg>
      </pc:sldChg>
    </pc:docChg>
  </pc:docChgLst>
  <pc:docChgLst>
    <pc:chgData name="Gorantla V N S L Vishnu Vardhan - [CB.EN.U4AIE20019]" userId="S::cb.en.u4aie20019@cb.students.amrita.edu::b6e6d2b9-6b1a-42d6-886e-95695e431598" providerId="AD" clId="Web-{B4D6E56A-0AC2-76F7-2157-8E25CBA8FDBA}"/>
    <pc:docChg chg="addSld delSld">
      <pc:chgData name="Gorantla V N S L Vishnu Vardhan - [CB.EN.U4AIE20019]" userId="S::cb.en.u4aie20019@cb.students.amrita.edu::b6e6d2b9-6b1a-42d6-886e-95695e431598" providerId="AD" clId="Web-{B4D6E56A-0AC2-76F7-2157-8E25CBA8FDBA}" dt="2022-06-06T05:37:26.380" v="1"/>
      <pc:docMkLst>
        <pc:docMk/>
      </pc:docMkLst>
      <pc:sldChg chg="new del">
        <pc:chgData name="Gorantla V N S L Vishnu Vardhan - [CB.EN.U4AIE20019]" userId="S::cb.en.u4aie20019@cb.students.amrita.edu::b6e6d2b9-6b1a-42d6-886e-95695e431598" providerId="AD" clId="Web-{B4D6E56A-0AC2-76F7-2157-8E25CBA8FDBA}" dt="2022-06-06T05:37:26.380" v="1"/>
        <pc:sldMkLst>
          <pc:docMk/>
          <pc:sldMk cId="2193816791" sldId="340"/>
        </pc:sldMkLst>
      </pc:sldChg>
    </pc:docChg>
  </pc:docChgLst>
  <pc:docChgLst>
    <pc:chgData name="NALIN M R - [CB.EN.U4AIE20041]" userId="S::cb.en.u4aie20041@cb.students.amrita.edu::d57a4bb8-9595-40ee-ad8f-eaa9cbab0d3f" providerId="AD" clId="Web-{59A5BEEC-EF3D-D574-AF56-A447D298CD1A}"/>
    <pc:docChg chg="modSld">
      <pc:chgData name="NALIN M R - [CB.EN.U4AIE20041]" userId="S::cb.en.u4aie20041@cb.students.amrita.edu::d57a4bb8-9595-40ee-ad8f-eaa9cbab0d3f" providerId="AD" clId="Web-{59A5BEEC-EF3D-D574-AF56-A447D298CD1A}" dt="2022-06-06T06:16:47.473" v="0"/>
      <pc:docMkLst>
        <pc:docMk/>
      </pc:docMkLst>
      <pc:sldChg chg="delSp">
        <pc:chgData name="NALIN M R - [CB.EN.U4AIE20041]" userId="S::cb.en.u4aie20041@cb.students.amrita.edu::d57a4bb8-9595-40ee-ad8f-eaa9cbab0d3f" providerId="AD" clId="Web-{59A5BEEC-EF3D-D574-AF56-A447D298CD1A}" dt="2022-06-06T06:16:47.473" v="0"/>
        <pc:sldMkLst>
          <pc:docMk/>
          <pc:sldMk cId="1895123071" sldId="338"/>
        </pc:sldMkLst>
        <pc:spChg chg="del">
          <ac:chgData name="NALIN M R - [CB.EN.U4AIE20041]" userId="S::cb.en.u4aie20041@cb.students.amrita.edu::d57a4bb8-9595-40ee-ad8f-eaa9cbab0d3f" providerId="AD" clId="Web-{59A5BEEC-EF3D-D574-AF56-A447D298CD1A}" dt="2022-06-06T06:16:47.473" v="0"/>
          <ac:spMkLst>
            <pc:docMk/>
            <pc:sldMk cId="1895123071" sldId="338"/>
            <ac:spMk id="6" creationId="{0D26051E-1330-0A6B-FF45-30BE0F2DA087}"/>
          </ac:spMkLst>
        </pc:spChg>
      </pc:sldChg>
    </pc:docChg>
  </pc:docChgLst>
  <pc:docChgLst>
    <pc:chgData name="S ABINESH - [CB.EN.U4AIE20002]" userId="S::cb.en.u4aie20002@cb.students.amrita.edu::fc66c4a2-6826-424f-a572-109923d1c3b0" providerId="AD" clId="Web-{ECC934B3-A4BB-E42A-BB45-7BBC02B6E525}"/>
    <pc:docChg chg="modSld">
      <pc:chgData name="S ABINESH - [CB.EN.U4AIE20002]" userId="S::cb.en.u4aie20002@cb.students.amrita.edu::fc66c4a2-6826-424f-a572-109923d1c3b0" providerId="AD" clId="Web-{ECC934B3-A4BB-E42A-BB45-7BBC02B6E525}" dt="2022-07-02T12:48:50.444" v="3" actId="1076"/>
      <pc:docMkLst>
        <pc:docMk/>
      </pc:docMkLst>
      <pc:sldChg chg="modSp">
        <pc:chgData name="S ABINESH - [CB.EN.U4AIE20002]" userId="S::cb.en.u4aie20002@cb.students.amrita.edu::fc66c4a2-6826-424f-a572-109923d1c3b0" providerId="AD" clId="Web-{ECC934B3-A4BB-E42A-BB45-7BBC02B6E525}" dt="2022-07-02T12:48:50.444" v="3" actId="1076"/>
        <pc:sldMkLst>
          <pc:docMk/>
          <pc:sldMk cId="0" sldId="303"/>
        </pc:sldMkLst>
        <pc:graphicFrameChg chg="mod">
          <ac:chgData name="S ABINESH - [CB.EN.U4AIE20002]" userId="S::cb.en.u4aie20002@cb.students.amrita.edu::fc66c4a2-6826-424f-a572-109923d1c3b0" providerId="AD" clId="Web-{ECC934B3-A4BB-E42A-BB45-7BBC02B6E525}" dt="2022-07-02T12:48:50.444" v="3" actId="1076"/>
          <ac:graphicFrameMkLst>
            <pc:docMk/>
            <pc:sldMk cId="0" sldId="303"/>
            <ac:graphicFrameMk id="6" creationId="{E60311E0-D6A6-41B2-A3D3-9FA0D9557C9D}"/>
          </ac:graphicFrameMkLst>
        </pc:graphicFrameChg>
      </pc:sldChg>
    </pc:docChg>
  </pc:docChgLst>
  <pc:docChgLst>
    <pc:chgData name="D ROHITH - [CB.EN.U4AIE20060]" userId="S::cb.en.u4aie20060@cb.students.amrita.edu::65620c93-9577-4781-a929-96bcd5989aa6" providerId="AD" clId="Web-{7AE36BF9-45BA-017A-80BD-96275422181D}"/>
    <pc:docChg chg="modSld">
      <pc:chgData name="D ROHITH - [CB.EN.U4AIE20060]" userId="S::cb.en.u4aie20060@cb.students.amrita.edu::65620c93-9577-4781-a929-96bcd5989aa6" providerId="AD" clId="Web-{7AE36BF9-45BA-017A-80BD-96275422181D}" dt="2022-06-13T06:19:16.175" v="0" actId="1076"/>
      <pc:docMkLst>
        <pc:docMk/>
      </pc:docMkLst>
      <pc:sldChg chg="modSp">
        <pc:chgData name="D ROHITH - [CB.EN.U4AIE20060]" userId="S::cb.en.u4aie20060@cb.students.amrita.edu::65620c93-9577-4781-a929-96bcd5989aa6" providerId="AD" clId="Web-{7AE36BF9-45BA-017A-80BD-96275422181D}" dt="2022-06-13T06:19:16.175" v="0" actId="1076"/>
        <pc:sldMkLst>
          <pc:docMk/>
          <pc:sldMk cId="0" sldId="309"/>
        </pc:sldMkLst>
        <pc:graphicFrameChg chg="mod">
          <ac:chgData name="D ROHITH - [CB.EN.U4AIE20060]" userId="S::cb.en.u4aie20060@cb.students.amrita.edu::65620c93-9577-4781-a929-96bcd5989aa6" providerId="AD" clId="Web-{7AE36BF9-45BA-017A-80BD-96275422181D}" dt="2022-06-13T06:19:16.175" v="0" actId="1076"/>
          <ac:graphicFrameMkLst>
            <pc:docMk/>
            <pc:sldMk cId="0" sldId="309"/>
            <ac:graphicFrameMk id="22533" creationId="{00000000-0000-0000-0000-000000000000}"/>
          </ac:graphicFrameMkLst>
        </pc:graphicFrameChg>
      </pc:sldChg>
    </pc:docChg>
  </pc:docChgLst>
  <pc:docChgLst>
    <pc:chgData name="LOGESH KSR - [CB.EN.U4AIE20032]" userId="S::cb.en.u4aie20032@cb.students.amrita.edu::898dafe0-6aba-4bda-ba64-f6633a27033f" providerId="AD" clId="Web-{1DD6A53E-2483-5580-300D-E276BEB31529}"/>
    <pc:docChg chg="modSld">
      <pc:chgData name="LOGESH KSR - [CB.EN.U4AIE20032]" userId="S::cb.en.u4aie20032@cb.students.amrita.edu::898dafe0-6aba-4bda-ba64-f6633a27033f" providerId="AD" clId="Web-{1DD6A53E-2483-5580-300D-E276BEB31529}" dt="2022-06-13T06:13:18.110" v="3"/>
      <pc:docMkLst>
        <pc:docMk/>
      </pc:docMkLst>
      <pc:sldChg chg="addSp delSp modSp">
        <pc:chgData name="LOGESH KSR - [CB.EN.U4AIE20032]" userId="S::cb.en.u4aie20032@cb.students.amrita.edu::898dafe0-6aba-4bda-ba64-f6633a27033f" providerId="AD" clId="Web-{1DD6A53E-2483-5580-300D-E276BEB31529}" dt="2022-06-13T06:13:18.110" v="3"/>
        <pc:sldMkLst>
          <pc:docMk/>
          <pc:sldMk cId="0" sldId="307"/>
        </pc:sldMkLst>
        <pc:spChg chg="add del mod">
          <ac:chgData name="LOGESH KSR - [CB.EN.U4AIE20032]" userId="S::cb.en.u4aie20032@cb.students.amrita.edu::898dafe0-6aba-4bda-ba64-f6633a27033f" providerId="AD" clId="Web-{1DD6A53E-2483-5580-300D-E276BEB31529}" dt="2022-06-13T06:13:18.110" v="3"/>
          <ac:spMkLst>
            <pc:docMk/>
            <pc:sldMk cId="0" sldId="307"/>
            <ac:spMk id="4" creationId="{D7C4B82A-8677-6435-B2AC-493FB676A5E6}"/>
          </ac:spMkLst>
        </pc:spChg>
      </pc:sldChg>
      <pc:sldChg chg="modSp">
        <pc:chgData name="LOGESH KSR - [CB.EN.U4AIE20032]" userId="S::cb.en.u4aie20032@cb.students.amrita.edu::898dafe0-6aba-4bda-ba64-f6633a27033f" providerId="AD" clId="Web-{1DD6A53E-2483-5580-300D-E276BEB31529}" dt="2022-06-13T06:03:40.157" v="0" actId="1076"/>
        <pc:sldMkLst>
          <pc:docMk/>
          <pc:sldMk cId="2128598204" sldId="316"/>
        </pc:sldMkLst>
        <pc:graphicFrameChg chg="mod">
          <ac:chgData name="LOGESH KSR - [CB.EN.U4AIE20032]" userId="S::cb.en.u4aie20032@cb.students.amrita.edu::898dafe0-6aba-4bda-ba64-f6633a27033f" providerId="AD" clId="Web-{1DD6A53E-2483-5580-300D-E276BEB31529}" dt="2022-06-13T06:03:40.157" v="0" actId="1076"/>
          <ac:graphicFrameMkLst>
            <pc:docMk/>
            <pc:sldMk cId="2128598204" sldId="316"/>
            <ac:graphicFrameMk id="2" creationId="{154F0F1C-8F77-4F05-80C5-99DBE2B8495C}"/>
          </ac:graphicFrameMkLst>
        </pc:graphicFrameChg>
      </pc:sldChg>
    </pc:docChg>
  </pc:docChgLst>
  <pc:docChgLst>
    <pc:chgData name="Sowmya V (CEN)" userId="4e590878-fb38-4cc1-8aba-0e2288b4a56f" providerId="ADAL" clId="{17F05019-7251-4E92-9563-F6B4D5B946D3}"/>
    <pc:docChg chg="delSld">
      <pc:chgData name="Sowmya V (CEN)" userId="4e590878-fb38-4cc1-8aba-0e2288b4a56f" providerId="ADAL" clId="{17F05019-7251-4E92-9563-F6B4D5B946D3}" dt="2022-06-04T05:57:36.329" v="10" actId="47"/>
      <pc:docMkLst>
        <pc:docMk/>
      </pc:docMkLst>
      <pc:sldChg chg="del">
        <pc:chgData name="Sowmya V (CEN)" userId="4e590878-fb38-4cc1-8aba-0e2288b4a56f" providerId="ADAL" clId="{17F05019-7251-4E92-9563-F6B4D5B946D3}" dt="2022-06-04T05:57:22.401" v="1" actId="47"/>
        <pc:sldMkLst>
          <pc:docMk/>
          <pc:sldMk cId="0" sldId="257"/>
        </pc:sldMkLst>
      </pc:sldChg>
      <pc:sldChg chg="del">
        <pc:chgData name="Sowmya V (CEN)" userId="4e590878-fb38-4cc1-8aba-0e2288b4a56f" providerId="ADAL" clId="{17F05019-7251-4E92-9563-F6B4D5B946D3}" dt="2022-06-04T05:57:23.290" v="3" actId="47"/>
        <pc:sldMkLst>
          <pc:docMk/>
          <pc:sldMk cId="0" sldId="258"/>
        </pc:sldMkLst>
      </pc:sldChg>
      <pc:sldChg chg="del">
        <pc:chgData name="Sowmya V (CEN)" userId="4e590878-fb38-4cc1-8aba-0e2288b4a56f" providerId="ADAL" clId="{17F05019-7251-4E92-9563-F6B4D5B946D3}" dt="2022-06-04T05:57:23.873" v="4" actId="47"/>
        <pc:sldMkLst>
          <pc:docMk/>
          <pc:sldMk cId="0" sldId="260"/>
        </pc:sldMkLst>
      </pc:sldChg>
      <pc:sldChg chg="del">
        <pc:chgData name="Sowmya V (CEN)" userId="4e590878-fb38-4cc1-8aba-0e2288b4a56f" providerId="ADAL" clId="{17F05019-7251-4E92-9563-F6B4D5B946D3}" dt="2022-06-04T05:57:34.797" v="8" actId="47"/>
        <pc:sldMkLst>
          <pc:docMk/>
          <pc:sldMk cId="0" sldId="299"/>
        </pc:sldMkLst>
      </pc:sldChg>
      <pc:sldChg chg="del">
        <pc:chgData name="Sowmya V (CEN)" userId="4e590878-fb38-4cc1-8aba-0e2288b4a56f" providerId="ADAL" clId="{17F05019-7251-4E92-9563-F6B4D5B946D3}" dt="2022-06-04T05:57:35.326" v="9" actId="47"/>
        <pc:sldMkLst>
          <pc:docMk/>
          <pc:sldMk cId="0" sldId="300"/>
        </pc:sldMkLst>
      </pc:sldChg>
      <pc:sldChg chg="del">
        <pc:chgData name="Sowmya V (CEN)" userId="4e590878-fb38-4cc1-8aba-0e2288b4a56f" providerId="ADAL" clId="{17F05019-7251-4E92-9563-F6B4D5B946D3}" dt="2022-06-04T05:57:36.329" v="10" actId="47"/>
        <pc:sldMkLst>
          <pc:docMk/>
          <pc:sldMk cId="0" sldId="301"/>
        </pc:sldMkLst>
      </pc:sldChg>
      <pc:sldChg chg="del">
        <pc:chgData name="Sowmya V (CEN)" userId="4e590878-fb38-4cc1-8aba-0e2288b4a56f" providerId="ADAL" clId="{17F05019-7251-4E92-9563-F6B4D5B946D3}" dt="2022-06-04T05:57:25.687" v="7" actId="47"/>
        <pc:sldMkLst>
          <pc:docMk/>
          <pc:sldMk cId="2485445351" sldId="334"/>
        </pc:sldMkLst>
      </pc:sldChg>
      <pc:sldChg chg="del">
        <pc:chgData name="Sowmya V (CEN)" userId="4e590878-fb38-4cc1-8aba-0e2288b4a56f" providerId="ADAL" clId="{17F05019-7251-4E92-9563-F6B4D5B946D3}" dt="2022-06-04T05:57:21.903" v="0" actId="47"/>
        <pc:sldMkLst>
          <pc:docMk/>
          <pc:sldMk cId="0" sldId="669"/>
        </pc:sldMkLst>
      </pc:sldChg>
      <pc:sldChg chg="del">
        <pc:chgData name="Sowmya V (CEN)" userId="4e590878-fb38-4cc1-8aba-0e2288b4a56f" providerId="ADAL" clId="{17F05019-7251-4E92-9563-F6B4D5B946D3}" dt="2022-06-04T05:57:22.789" v="2" actId="47"/>
        <pc:sldMkLst>
          <pc:docMk/>
          <pc:sldMk cId="0" sldId="670"/>
        </pc:sldMkLst>
      </pc:sldChg>
      <pc:sldChg chg="del">
        <pc:chgData name="Sowmya V (CEN)" userId="4e590878-fb38-4cc1-8aba-0e2288b4a56f" providerId="ADAL" clId="{17F05019-7251-4E92-9563-F6B4D5B946D3}" dt="2022-06-04T05:57:24.528" v="5" actId="47"/>
        <pc:sldMkLst>
          <pc:docMk/>
          <pc:sldMk cId="0" sldId="671"/>
        </pc:sldMkLst>
      </pc:sldChg>
      <pc:sldChg chg="del">
        <pc:chgData name="Sowmya V (CEN)" userId="4e590878-fb38-4cc1-8aba-0e2288b4a56f" providerId="ADAL" clId="{17F05019-7251-4E92-9563-F6B4D5B946D3}" dt="2022-06-04T05:57:25.155" v="6" actId="47"/>
        <pc:sldMkLst>
          <pc:docMk/>
          <pc:sldMk cId="0" sldId="672"/>
        </pc:sldMkLst>
      </pc:sldChg>
    </pc:docChg>
  </pc:docChgLst>
  <pc:docChgLst>
    <pc:chgData name="Madhav Kishor - [CB.EN.U4AIE20033]" userId="bdf54ae8-60c7-4344-967b-68d88ed011b1" providerId="ADAL" clId="{0CF66333-6552-44EC-BAC1-2997E997AE37}"/>
    <pc:docChg chg="modSld">
      <pc:chgData name="Madhav Kishor - [CB.EN.U4AIE20033]" userId="bdf54ae8-60c7-4344-967b-68d88ed011b1" providerId="ADAL" clId="{0CF66333-6552-44EC-BAC1-2997E997AE37}" dt="2022-06-07T06:15:02.866" v="2" actId="1036"/>
      <pc:docMkLst>
        <pc:docMk/>
      </pc:docMkLst>
      <pc:sldChg chg="modSp mod">
        <pc:chgData name="Madhav Kishor - [CB.EN.U4AIE20033]" userId="bdf54ae8-60c7-4344-967b-68d88ed011b1" providerId="ADAL" clId="{0CF66333-6552-44EC-BAC1-2997E997AE37}" dt="2022-06-07T06:15:02.866" v="2" actId="1036"/>
        <pc:sldMkLst>
          <pc:docMk/>
          <pc:sldMk cId="0" sldId="304"/>
        </pc:sldMkLst>
        <pc:graphicFrameChg chg="mod">
          <ac:chgData name="Madhav Kishor - [CB.EN.U4AIE20033]" userId="bdf54ae8-60c7-4344-967b-68d88ed011b1" providerId="ADAL" clId="{0CF66333-6552-44EC-BAC1-2997E997AE37}" dt="2022-06-07T06:15:02.866" v="2" actId="1036"/>
          <ac:graphicFrameMkLst>
            <pc:docMk/>
            <pc:sldMk cId="0" sldId="304"/>
            <ac:graphicFrameMk id="17411" creationId="{00000000-0000-0000-0000-000000000000}"/>
          </ac:graphicFrameMkLst>
        </pc:graphicFrameChg>
      </pc:sldChg>
      <pc:sldChg chg="modNotesTx">
        <pc:chgData name="Madhav Kishor - [CB.EN.U4AIE20033]" userId="bdf54ae8-60c7-4344-967b-68d88ed011b1" providerId="ADAL" clId="{0CF66333-6552-44EC-BAC1-2997E997AE37}" dt="2022-06-07T05:46:23.224" v="1" actId="20577"/>
        <pc:sldMkLst>
          <pc:docMk/>
          <pc:sldMk cId="196402601" sldId="337"/>
        </pc:sldMkLst>
      </pc:sldChg>
    </pc:docChg>
  </pc:docChgLst>
  <pc:docChgLst>
    <pc:chgData name="A SWETHA TIRUMALAI - [CB.EN.U4AIE20070]" userId="S::cb.en.u4aie20070@cb.students.amrita.edu::89ec1f8c-a56b-4178-8e23-1818c0c5a47b" providerId="AD" clId="Web-{69C9815C-6063-459E-7EC8-1787D4D11A26}"/>
    <pc:docChg chg="modSld">
      <pc:chgData name="A SWETHA TIRUMALAI - [CB.EN.U4AIE20070]" userId="S::cb.en.u4aie20070@cb.students.amrita.edu::89ec1f8c-a56b-4178-8e23-1818c0c5a47b" providerId="AD" clId="Web-{69C9815C-6063-459E-7EC8-1787D4D11A26}" dt="2022-06-27T22:04:50.132" v="1" actId="1076"/>
      <pc:docMkLst>
        <pc:docMk/>
      </pc:docMkLst>
      <pc:sldChg chg="modSp">
        <pc:chgData name="A SWETHA TIRUMALAI - [CB.EN.U4AIE20070]" userId="S::cb.en.u4aie20070@cb.students.amrita.edu::89ec1f8c-a56b-4178-8e23-1818c0c5a47b" providerId="AD" clId="Web-{69C9815C-6063-459E-7EC8-1787D4D11A26}" dt="2022-06-27T22:04:50.132" v="1" actId="1076"/>
        <pc:sldMkLst>
          <pc:docMk/>
          <pc:sldMk cId="2017297934" sldId="314"/>
        </pc:sldMkLst>
        <pc:graphicFrameChg chg="mod">
          <ac:chgData name="A SWETHA TIRUMALAI - [CB.EN.U4AIE20070]" userId="S::cb.en.u4aie20070@cb.students.amrita.edu::89ec1f8c-a56b-4178-8e23-1818c0c5a47b" providerId="AD" clId="Web-{69C9815C-6063-459E-7EC8-1787D4D11A26}" dt="2022-06-27T22:04:50.132" v="1" actId="1076"/>
          <ac:graphicFrameMkLst>
            <pc:docMk/>
            <pc:sldMk cId="2017297934" sldId="314"/>
            <ac:graphicFrameMk id="4" creationId="{B7884122-B0B8-4A4B-B65D-D6D1BC4C21F6}"/>
          </ac:graphicFrameMkLst>
        </pc:graphicFrameChg>
      </pc:sldChg>
    </pc:docChg>
  </pc:docChgLst>
  <pc:docChgLst>
    <pc:chgData name="Rohan Sanjeev - [CB.EN.U4AIE20059]" userId="1d23a7d9-c534-4e61-9dae-277984078f2e" providerId="ADAL" clId="{C08E70D7-4D3E-4C68-B54F-2B59C3080DFA}"/>
    <pc:docChg chg="modSld">
      <pc:chgData name="Rohan Sanjeev - [CB.EN.U4AIE20059]" userId="1d23a7d9-c534-4e61-9dae-277984078f2e" providerId="ADAL" clId="{C08E70D7-4D3E-4C68-B54F-2B59C3080DFA}" dt="2022-06-13T06:00:51.154" v="1" actId="1036"/>
      <pc:docMkLst>
        <pc:docMk/>
      </pc:docMkLst>
      <pc:sldChg chg="modSp mod">
        <pc:chgData name="Rohan Sanjeev - [CB.EN.U4AIE20059]" userId="1d23a7d9-c534-4e61-9dae-277984078f2e" providerId="ADAL" clId="{C08E70D7-4D3E-4C68-B54F-2B59C3080DFA}" dt="2022-06-13T06:00:51.154" v="1" actId="1036"/>
        <pc:sldMkLst>
          <pc:docMk/>
          <pc:sldMk cId="88246124" sldId="317"/>
        </pc:sldMkLst>
        <pc:graphicFrameChg chg="mod">
          <ac:chgData name="Rohan Sanjeev - [CB.EN.U4AIE20059]" userId="1d23a7d9-c534-4e61-9dae-277984078f2e" providerId="ADAL" clId="{C08E70D7-4D3E-4C68-B54F-2B59C3080DFA}" dt="2022-06-13T06:00:51.154" v="1" actId="1036"/>
          <ac:graphicFrameMkLst>
            <pc:docMk/>
            <pc:sldMk cId="88246124" sldId="317"/>
            <ac:graphicFrameMk id="3" creationId="{9A6A5924-6047-4EFE-92C8-B92120428FDB}"/>
          </ac:graphicFrameMkLst>
        </pc:graphicFrameChg>
      </pc:sldChg>
      <pc:sldChg chg="modSp mod">
        <pc:chgData name="Rohan Sanjeev - [CB.EN.U4AIE20059]" userId="1d23a7d9-c534-4e61-9dae-277984078f2e" providerId="ADAL" clId="{C08E70D7-4D3E-4C68-B54F-2B59C3080DFA}" dt="2022-06-06T06:17:47.356" v="0" actId="6549"/>
        <pc:sldMkLst>
          <pc:docMk/>
          <pc:sldMk cId="1895123071" sldId="338"/>
        </pc:sldMkLst>
        <pc:spChg chg="mod">
          <ac:chgData name="Rohan Sanjeev - [CB.EN.U4AIE20059]" userId="1d23a7d9-c534-4e61-9dae-277984078f2e" providerId="ADAL" clId="{C08E70D7-4D3E-4C68-B54F-2B59C3080DFA}" dt="2022-06-06T06:17:47.356" v="0" actId="6549"/>
          <ac:spMkLst>
            <pc:docMk/>
            <pc:sldMk cId="1895123071" sldId="338"/>
            <ac:spMk id="7" creationId="{3EC21E49-019D-8FAF-B8B7-33CC33BD41CA}"/>
          </ac:spMkLst>
        </pc:spChg>
      </pc:sldChg>
    </pc:docChg>
  </pc:docChgLst>
  <pc:docChgLst>
    <pc:chgData name="Madhav Kishor - [CB.EN.U4AIE20033]" userId="S::cb.en.u4aie20033@cb.students.amrita.edu::bdf54ae8-60c7-4344-967b-68d88ed011b1" providerId="AD" clId="Web-{1F2433D3-B459-293A-DE4B-0C9CBF43D901}"/>
    <pc:docChg chg="modSld">
      <pc:chgData name="Madhav Kishor - [CB.EN.U4AIE20033]" userId="S::cb.en.u4aie20033@cb.students.amrita.edu::bdf54ae8-60c7-4344-967b-68d88ed011b1" providerId="AD" clId="Web-{1F2433D3-B459-293A-DE4B-0C9CBF43D901}" dt="2022-06-06T05:30:17.174" v="0" actId="1076"/>
      <pc:docMkLst>
        <pc:docMk/>
      </pc:docMkLst>
      <pc:sldChg chg="modSp">
        <pc:chgData name="Madhav Kishor - [CB.EN.U4AIE20033]" userId="S::cb.en.u4aie20033@cb.students.amrita.edu::bdf54ae8-60c7-4344-967b-68d88ed011b1" providerId="AD" clId="Web-{1F2433D3-B459-293A-DE4B-0C9CBF43D901}" dt="2022-06-06T05:30:17.174" v="0" actId="1076"/>
        <pc:sldMkLst>
          <pc:docMk/>
          <pc:sldMk cId="0" sldId="302"/>
        </pc:sldMkLst>
        <pc:graphicFrameChg chg="mod">
          <ac:chgData name="Madhav Kishor - [CB.EN.U4AIE20033]" userId="S::cb.en.u4aie20033@cb.students.amrita.edu::bdf54ae8-60c7-4344-967b-68d88ed011b1" providerId="AD" clId="Web-{1F2433D3-B459-293A-DE4B-0C9CBF43D901}" dt="2022-06-06T05:30:17.174" v="0" actId="1076"/>
          <ac:graphicFrameMkLst>
            <pc:docMk/>
            <pc:sldMk cId="0" sldId="302"/>
            <ac:graphicFrameMk id="8" creationId="{94031ECD-26BE-4BF6-BF54-9D205EEEEEB0}"/>
          </ac:graphicFrameMkLst>
        </pc:graphicFrameChg>
      </pc:sldChg>
    </pc:docChg>
  </pc:docChgLst>
  <pc:docChgLst>
    <pc:chgData name="Karthik Raja. B - [CB.EN.U4AIE20028]" userId="S::cb.en.u4aie20028@cb.students.amrita.edu::8e06fe12-9bc8-4820-862a-98f3811227e3" providerId="AD" clId="Web-{615ED22D-E42E-2E6B-FC8D-88862C01F3F5}"/>
    <pc:docChg chg="modSld">
      <pc:chgData name="Karthik Raja. B - [CB.EN.U4AIE20028]" userId="S::cb.en.u4aie20028@cb.students.amrita.edu::8e06fe12-9bc8-4820-862a-98f3811227e3" providerId="AD" clId="Web-{615ED22D-E42E-2E6B-FC8D-88862C01F3F5}" dt="2022-06-13T05:45:57.803" v="3" actId="1076"/>
      <pc:docMkLst>
        <pc:docMk/>
      </pc:docMkLst>
      <pc:sldChg chg="modSp">
        <pc:chgData name="Karthik Raja. B - [CB.EN.U4AIE20028]" userId="S::cb.en.u4aie20028@cb.students.amrita.edu::8e06fe12-9bc8-4820-862a-98f3811227e3" providerId="AD" clId="Web-{615ED22D-E42E-2E6B-FC8D-88862C01F3F5}" dt="2022-06-13T05:43:26.644" v="1" actId="1076"/>
        <pc:sldMkLst>
          <pc:docMk/>
          <pc:sldMk cId="0" sldId="305"/>
        </pc:sldMkLst>
        <pc:spChg chg="mod">
          <ac:chgData name="Karthik Raja. B - [CB.EN.U4AIE20028]" userId="S::cb.en.u4aie20028@cb.students.amrita.edu::8e06fe12-9bc8-4820-862a-98f3811227e3" providerId="AD" clId="Web-{615ED22D-E42E-2E6B-FC8D-88862C01F3F5}" dt="2022-06-13T05:43:26.644" v="1" actId="1076"/>
          <ac:spMkLst>
            <pc:docMk/>
            <pc:sldMk cId="0" sldId="305"/>
            <ac:spMk id="3" creationId="{E3968830-E12F-4C40-AF4B-B340E6D531C6}"/>
          </ac:spMkLst>
        </pc:spChg>
      </pc:sldChg>
      <pc:sldChg chg="modSp">
        <pc:chgData name="Karthik Raja. B - [CB.EN.U4AIE20028]" userId="S::cb.en.u4aie20028@cb.students.amrita.edu::8e06fe12-9bc8-4820-862a-98f3811227e3" providerId="AD" clId="Web-{615ED22D-E42E-2E6B-FC8D-88862C01F3F5}" dt="2022-06-13T05:45:57.803" v="3" actId="1076"/>
        <pc:sldMkLst>
          <pc:docMk/>
          <pc:sldMk cId="2128598204" sldId="316"/>
        </pc:sldMkLst>
        <pc:graphicFrameChg chg="mod">
          <ac:chgData name="Karthik Raja. B - [CB.EN.U4AIE20028]" userId="S::cb.en.u4aie20028@cb.students.amrita.edu::8e06fe12-9bc8-4820-862a-98f3811227e3" providerId="AD" clId="Web-{615ED22D-E42E-2E6B-FC8D-88862C01F3F5}" dt="2022-06-13T05:45:57.803" v="3" actId="1076"/>
          <ac:graphicFrameMkLst>
            <pc:docMk/>
            <pc:sldMk cId="2128598204" sldId="316"/>
            <ac:graphicFrameMk id="2" creationId="{154F0F1C-8F77-4F05-80C5-99DBE2B8495C}"/>
          </ac:graphicFrameMkLst>
        </pc:graphicFrameChg>
      </pc:sldChg>
    </pc:docChg>
  </pc:docChgLst>
  <pc:docChgLst>
    <pc:chgData name="Tarun S - [CB.EN.U4AIE20071]" userId="S::cb.en.u4aie20071@cb.students.amrita.edu::e5992551-ff15-4a11-adb5-b963d9121289" providerId="AD" clId="Web-{8C09BC8A-A9FE-419E-4819-71D22ED60EE3}"/>
    <pc:docChg chg="modSld">
      <pc:chgData name="Tarun S - [CB.EN.U4AIE20071]" userId="S::cb.en.u4aie20071@cb.students.amrita.edu::e5992551-ff15-4a11-adb5-b963d9121289" providerId="AD" clId="Web-{8C09BC8A-A9FE-419E-4819-71D22ED60EE3}" dt="2022-06-06T05:59:21.360" v="0"/>
      <pc:docMkLst>
        <pc:docMk/>
      </pc:docMkLst>
      <pc:sldChg chg="addSp">
        <pc:chgData name="Tarun S - [CB.EN.U4AIE20071]" userId="S::cb.en.u4aie20071@cb.students.amrita.edu::e5992551-ff15-4a11-adb5-b963d9121289" providerId="AD" clId="Web-{8C09BC8A-A9FE-419E-4819-71D22ED60EE3}" dt="2022-06-06T05:59:21.360" v="0"/>
        <pc:sldMkLst>
          <pc:docMk/>
          <pc:sldMk cId="1895123071" sldId="338"/>
        </pc:sldMkLst>
        <pc:spChg chg="add">
          <ac:chgData name="Tarun S - [CB.EN.U4AIE20071]" userId="S::cb.en.u4aie20071@cb.students.amrita.edu::e5992551-ff15-4a11-adb5-b963d9121289" providerId="AD" clId="Web-{8C09BC8A-A9FE-419E-4819-71D22ED60EE3}" dt="2022-06-06T05:59:21.360" v="0"/>
          <ac:spMkLst>
            <pc:docMk/>
            <pc:sldMk cId="1895123071" sldId="338"/>
            <ac:spMk id="3" creationId="{CF8D0FBE-8BB7-ACED-3DCE-0DB5FC80AB6D}"/>
          </ac:spMkLst>
        </pc:spChg>
      </pc:sldChg>
    </pc:docChg>
  </pc:docChgLst>
  <pc:docChgLst>
    <pc:chgData name="Guest User" userId="S::urn:spo:anon#5474d830d29d38962084683b5e4e11514e955481d11bfbe7844df49312e98734::" providerId="AD" clId="Web-{1CE64EA1-0E5B-9978-E590-DF4AB2222560}"/>
    <pc:docChg chg="modSld">
      <pc:chgData name="Guest User" userId="S::urn:spo:anon#5474d830d29d38962084683b5e4e11514e955481d11bfbe7844df49312e98734::" providerId="AD" clId="Web-{1CE64EA1-0E5B-9978-E590-DF4AB2222560}" dt="2022-06-07T06:17:22.641" v="1"/>
      <pc:docMkLst>
        <pc:docMk/>
      </pc:docMkLst>
      <pc:sldChg chg="addSp delSp">
        <pc:chgData name="Guest User" userId="S::urn:spo:anon#5474d830d29d38962084683b5e4e11514e955481d11bfbe7844df49312e98734::" providerId="AD" clId="Web-{1CE64EA1-0E5B-9978-E590-DF4AB2222560}" dt="2022-06-07T06:17:22.641" v="1"/>
        <pc:sldMkLst>
          <pc:docMk/>
          <pc:sldMk cId="2837719304" sldId="313"/>
        </pc:sldMkLst>
        <pc:spChg chg="add del">
          <ac:chgData name="Guest User" userId="S::urn:spo:anon#5474d830d29d38962084683b5e4e11514e955481d11bfbe7844df49312e98734::" providerId="AD" clId="Web-{1CE64EA1-0E5B-9978-E590-DF4AB2222560}" dt="2022-06-07T06:17:22.641" v="1"/>
          <ac:spMkLst>
            <pc:docMk/>
            <pc:sldMk cId="2837719304" sldId="313"/>
            <ac:spMk id="3" creationId="{0C8D242C-EEAA-CABE-6B7A-039822F2A1E6}"/>
          </ac:spMkLst>
        </pc:spChg>
      </pc:sldChg>
    </pc:docChg>
  </pc:docChgLst>
  <pc:docChgLst>
    <pc:chgData name="Guest User" userId="S::urn:spo:anon#5474d830d29d38962084683b5e4e11514e955481d11bfbe7844df49312e98734::" providerId="AD" clId="Web-{EA16CAEA-EF9F-17A4-1DD1-45C391E13DE4}"/>
    <pc:docChg chg="modSld">
      <pc:chgData name="Guest User" userId="S::urn:spo:anon#5474d830d29d38962084683b5e4e11514e955481d11bfbe7844df49312e98734::" providerId="AD" clId="Web-{EA16CAEA-EF9F-17A4-1DD1-45C391E13DE4}" dt="2022-06-13T06:11:00.031" v="1"/>
      <pc:docMkLst>
        <pc:docMk/>
      </pc:docMkLst>
      <pc:sldChg chg="addSp delSp">
        <pc:chgData name="Guest User" userId="S::urn:spo:anon#5474d830d29d38962084683b5e4e11514e955481d11bfbe7844df49312e98734::" providerId="AD" clId="Web-{EA16CAEA-EF9F-17A4-1DD1-45C391E13DE4}" dt="2022-06-13T06:11:00.031" v="1"/>
        <pc:sldMkLst>
          <pc:docMk/>
          <pc:sldMk cId="0" sldId="306"/>
        </pc:sldMkLst>
        <pc:spChg chg="add del">
          <ac:chgData name="Guest User" userId="S::urn:spo:anon#5474d830d29d38962084683b5e4e11514e955481d11bfbe7844df49312e98734::" providerId="AD" clId="Web-{EA16CAEA-EF9F-17A4-1DD1-45C391E13DE4}" dt="2022-06-13T06:11:00.031" v="1"/>
          <ac:spMkLst>
            <pc:docMk/>
            <pc:sldMk cId="0" sldId="306"/>
            <ac:spMk id="3" creationId="{C5C6CD9E-1EF4-EE8D-49E0-2625EF96FC8D}"/>
          </ac:spMkLst>
        </pc:spChg>
      </pc:sldChg>
    </pc:docChg>
  </pc:docChgLst>
  <pc:docChgLst>
    <pc:chgData name="D ROHITH - [CB.EN.U4AIE20060]" userId="S::cb.en.u4aie20060@cb.students.amrita.edu::65620c93-9577-4781-a929-96bcd5989aa6" providerId="AD" clId="Web-{17A2C1BF-0B3B-7557-9C07-8981A9430665}"/>
    <pc:docChg chg="modSld">
      <pc:chgData name="D ROHITH - [CB.EN.U4AIE20060]" userId="S::cb.en.u4aie20060@cb.students.amrita.edu::65620c93-9577-4781-a929-96bcd5989aa6" providerId="AD" clId="Web-{17A2C1BF-0B3B-7557-9C07-8981A9430665}" dt="2022-06-28T04:02:05.967" v="3" actId="1076"/>
      <pc:docMkLst>
        <pc:docMk/>
      </pc:docMkLst>
      <pc:sldChg chg="modSp">
        <pc:chgData name="D ROHITH - [CB.EN.U4AIE20060]" userId="S::cb.en.u4aie20060@cb.students.amrita.edu::65620c93-9577-4781-a929-96bcd5989aa6" providerId="AD" clId="Web-{17A2C1BF-0B3B-7557-9C07-8981A9430665}" dt="2022-06-28T04:02:05.967" v="3" actId="1076"/>
        <pc:sldMkLst>
          <pc:docMk/>
          <pc:sldMk cId="0" sldId="310"/>
        </pc:sldMkLst>
        <pc:graphicFrameChg chg="mod">
          <ac:chgData name="D ROHITH - [CB.EN.U4AIE20060]" userId="S::cb.en.u4aie20060@cb.students.amrita.edu::65620c93-9577-4781-a929-96bcd5989aa6" providerId="AD" clId="Web-{17A2C1BF-0B3B-7557-9C07-8981A9430665}" dt="2022-06-28T04:02:05.967" v="3" actId="1076"/>
          <ac:graphicFrameMkLst>
            <pc:docMk/>
            <pc:sldMk cId="0" sldId="310"/>
            <ac:graphicFrameMk id="23565" creationId="{00000000-0000-0000-0000-000000000000}"/>
          </ac:graphicFrameMkLst>
        </pc:graphicFrameChg>
      </pc:sldChg>
      <pc:sldChg chg="modSp">
        <pc:chgData name="D ROHITH - [CB.EN.U4AIE20060]" userId="S::cb.en.u4aie20060@cb.students.amrita.edu::65620c93-9577-4781-a929-96bcd5989aa6" providerId="AD" clId="Web-{17A2C1BF-0B3B-7557-9C07-8981A9430665}" dt="2022-06-28T04:02:03.920" v="2" actId="1076"/>
        <pc:sldMkLst>
          <pc:docMk/>
          <pc:sldMk cId="3520838283" sldId="315"/>
        </pc:sldMkLst>
        <pc:graphicFrameChg chg="mod">
          <ac:chgData name="D ROHITH - [CB.EN.U4AIE20060]" userId="S::cb.en.u4aie20060@cb.students.amrita.edu::65620c93-9577-4781-a929-96bcd5989aa6" providerId="AD" clId="Web-{17A2C1BF-0B3B-7557-9C07-8981A9430665}" dt="2022-06-28T04:02:03.920" v="2" actId="1076"/>
          <ac:graphicFrameMkLst>
            <pc:docMk/>
            <pc:sldMk cId="3520838283" sldId="315"/>
            <ac:graphicFrameMk id="4" creationId="{F20DE37E-3398-4793-901B-FF7D5DC5273B}"/>
          </ac:graphicFrameMkLst>
        </pc:graphicFrameChg>
      </pc:sldChg>
    </pc:docChg>
  </pc:docChgLst>
  <pc:docChgLst>
    <pc:chgData name="D ROHITH - [CB.EN.U4AIE20060]" userId="S::cb.en.u4aie20060@cb.students.amrita.edu::65620c93-9577-4781-a929-96bcd5989aa6" providerId="AD" clId="Web-{E47A67C2-1638-23B5-1D28-B6D222C905E0}"/>
    <pc:docChg chg="modSld">
      <pc:chgData name="D ROHITH - [CB.EN.U4AIE20060]" userId="S::cb.en.u4aie20060@cb.students.amrita.edu::65620c93-9577-4781-a929-96bcd5989aa6" providerId="AD" clId="Web-{E47A67C2-1638-23B5-1D28-B6D222C905E0}" dt="2022-06-07T06:24:57.581" v="0" actId="1076"/>
      <pc:docMkLst>
        <pc:docMk/>
      </pc:docMkLst>
      <pc:sldChg chg="modSp">
        <pc:chgData name="D ROHITH - [CB.EN.U4AIE20060]" userId="S::cb.en.u4aie20060@cb.students.amrita.edu::65620c93-9577-4781-a929-96bcd5989aa6" providerId="AD" clId="Web-{E47A67C2-1638-23B5-1D28-B6D222C905E0}" dt="2022-06-07T06:24:57.581" v="0" actId="1076"/>
        <pc:sldMkLst>
          <pc:docMk/>
          <pc:sldMk cId="3520838283" sldId="315"/>
        </pc:sldMkLst>
        <pc:graphicFrameChg chg="mod">
          <ac:chgData name="D ROHITH - [CB.EN.U4AIE20060]" userId="S::cb.en.u4aie20060@cb.students.amrita.edu::65620c93-9577-4781-a929-96bcd5989aa6" providerId="AD" clId="Web-{E47A67C2-1638-23B5-1D28-B6D222C905E0}" dt="2022-06-07T06:24:57.581" v="0" actId="1076"/>
          <ac:graphicFrameMkLst>
            <pc:docMk/>
            <pc:sldMk cId="3520838283" sldId="315"/>
            <ac:graphicFrameMk id="2" creationId="{59EB1F7B-E48E-4E72-A8FB-D3F0DC58D319}"/>
          </ac:graphicFrameMkLst>
        </pc:graphicFrameChg>
      </pc:sldChg>
    </pc:docChg>
  </pc:docChgLst>
  <pc:docChgLst>
    <pc:chgData name="GHAAYATHRI DEVI K - [CB.EN.U4AIE20017]" userId="S::cb.en.u4aie20017@cb.students.amrita.edu::dd41a487-2cf8-4011-82d3-c3d0d6371bf7" providerId="AD" clId="Web-{509453F3-A3FD-1499-06AB-A486109A8608}"/>
    <pc:docChg chg="modSld">
      <pc:chgData name="GHAAYATHRI DEVI K - [CB.EN.U4AIE20017]" userId="S::cb.en.u4aie20017@cb.students.amrita.edu::dd41a487-2cf8-4011-82d3-c3d0d6371bf7" providerId="AD" clId="Web-{509453F3-A3FD-1499-06AB-A486109A8608}" dt="2022-06-06T06:21:34.998" v="12" actId="14100"/>
      <pc:docMkLst>
        <pc:docMk/>
      </pc:docMkLst>
      <pc:sldChg chg="modSp">
        <pc:chgData name="GHAAYATHRI DEVI K - [CB.EN.U4AIE20017]" userId="S::cb.en.u4aie20017@cb.students.amrita.edu::dd41a487-2cf8-4011-82d3-c3d0d6371bf7" providerId="AD" clId="Web-{509453F3-A3FD-1499-06AB-A486109A8608}" dt="2022-06-06T06:21:34.998" v="12" actId="14100"/>
        <pc:sldMkLst>
          <pc:docMk/>
          <pc:sldMk cId="0" sldId="304"/>
        </pc:sldMkLst>
        <pc:graphicFrameChg chg="mod">
          <ac:chgData name="GHAAYATHRI DEVI K - [CB.EN.U4AIE20017]" userId="S::cb.en.u4aie20017@cb.students.amrita.edu::dd41a487-2cf8-4011-82d3-c3d0d6371bf7" providerId="AD" clId="Web-{509453F3-A3FD-1499-06AB-A486109A8608}" dt="2022-06-06T06:21:30.545" v="11" actId="14100"/>
          <ac:graphicFrameMkLst>
            <pc:docMk/>
            <pc:sldMk cId="0" sldId="304"/>
            <ac:graphicFrameMk id="4" creationId="{A2DAB908-F89E-4D07-BD8D-CD4313EBCB9D}"/>
          </ac:graphicFrameMkLst>
        </pc:graphicFrameChg>
        <pc:graphicFrameChg chg="mod">
          <ac:chgData name="GHAAYATHRI DEVI K - [CB.EN.U4AIE20017]" userId="S::cb.en.u4aie20017@cb.students.amrita.edu::dd41a487-2cf8-4011-82d3-c3d0d6371bf7" providerId="AD" clId="Web-{509453F3-A3FD-1499-06AB-A486109A8608}" dt="2022-06-06T06:21:34.998" v="12" actId="14100"/>
          <ac:graphicFrameMkLst>
            <pc:docMk/>
            <pc:sldMk cId="0" sldId="304"/>
            <ac:graphicFrameMk id="17411" creationId="{00000000-0000-0000-0000-000000000000}"/>
          </ac:graphicFrameMkLst>
        </pc:graphicFrameChg>
      </pc:sldChg>
      <pc:sldChg chg="delSp modSp">
        <pc:chgData name="GHAAYATHRI DEVI K - [CB.EN.U4AIE20017]" userId="S::cb.en.u4aie20017@cb.students.amrita.edu::dd41a487-2cf8-4011-82d3-c3d0d6371bf7" providerId="AD" clId="Web-{509453F3-A3FD-1499-06AB-A486109A8608}" dt="2022-06-06T06:17:49.917" v="8"/>
        <pc:sldMkLst>
          <pc:docMk/>
          <pc:sldMk cId="1895123071" sldId="338"/>
        </pc:sldMkLst>
        <pc:spChg chg="del mod">
          <ac:chgData name="GHAAYATHRI DEVI K - [CB.EN.U4AIE20017]" userId="S::cb.en.u4aie20017@cb.students.amrita.edu::dd41a487-2cf8-4011-82d3-c3d0d6371bf7" providerId="AD" clId="Web-{509453F3-A3FD-1499-06AB-A486109A8608}" dt="2022-06-06T06:17:49.917" v="8"/>
          <ac:spMkLst>
            <pc:docMk/>
            <pc:sldMk cId="1895123071" sldId="338"/>
            <ac:spMk id="7" creationId="{3EC21E49-019D-8FAF-B8B7-33CC33BD41CA}"/>
          </ac:spMkLst>
        </pc:spChg>
        <pc:graphicFrameChg chg="mod">
          <ac:chgData name="GHAAYATHRI DEVI K - [CB.EN.U4AIE20017]" userId="S::cb.en.u4aie20017@cb.students.amrita.edu::dd41a487-2cf8-4011-82d3-c3d0d6371bf7" providerId="AD" clId="Web-{509453F3-A3FD-1499-06AB-A486109A8608}" dt="2022-06-06T06:02:38.358" v="4" actId="1076"/>
          <ac:graphicFrameMkLst>
            <pc:docMk/>
            <pc:sldMk cId="1895123071" sldId="338"/>
            <ac:graphicFrameMk id="2" creationId="{63F4BA73-4B80-4EE4-81F8-674893165470}"/>
          </ac:graphicFrameMkLst>
        </pc:graphicFrameChg>
        <pc:graphicFrameChg chg="mod">
          <ac:chgData name="GHAAYATHRI DEVI K - [CB.EN.U4AIE20017]" userId="S::cb.en.u4aie20017@cb.students.amrita.edu::dd41a487-2cf8-4011-82d3-c3d0d6371bf7" providerId="AD" clId="Web-{509453F3-A3FD-1499-06AB-A486109A8608}" dt="2022-06-06T06:03:03.061" v="6" actId="1076"/>
          <ac:graphicFrameMkLst>
            <pc:docMk/>
            <pc:sldMk cId="1895123071" sldId="338"/>
            <ac:graphicFrameMk id="4" creationId="{9087849B-F44D-43C2-8831-179A6F1EEC4F}"/>
          </ac:graphicFrameMkLst>
        </pc:graphicFrameChg>
      </pc:sldChg>
    </pc:docChg>
  </pc:docChgLst>
  <pc:docChgLst>
    <pc:chgData name="Guest User" userId="S::urn:spo:anon#4c56111d315bbd5186c7a15f514f508f8a7f3ec3916ad9ce1a92da279affa946::" providerId="AD" clId="Web-{F0399491-6DFB-4ECB-C69B-EC4E07D0CE0A}"/>
    <pc:docChg chg="addSld delSld modSld">
      <pc:chgData name="Guest User" userId="S::urn:spo:anon#4c56111d315bbd5186c7a15f514f508f8a7f3ec3916ad9ce1a92da279affa946::" providerId="AD" clId="Web-{F0399491-6DFB-4ECB-C69B-EC4E07D0CE0A}" dt="2022-06-06T06:18:10.654" v="2"/>
      <pc:docMkLst>
        <pc:docMk/>
      </pc:docMkLst>
      <pc:sldChg chg="delSp add del">
        <pc:chgData name="Guest User" userId="S::urn:spo:anon#4c56111d315bbd5186c7a15f514f508f8a7f3ec3916ad9ce1a92da279affa946::" providerId="AD" clId="Web-{F0399491-6DFB-4ECB-C69B-EC4E07D0CE0A}" dt="2022-06-06T06:18:10.654" v="2"/>
        <pc:sldMkLst>
          <pc:docMk/>
          <pc:sldMk cId="1895123071" sldId="338"/>
        </pc:sldMkLst>
        <pc:spChg chg="del">
          <ac:chgData name="Guest User" userId="S::urn:spo:anon#4c56111d315bbd5186c7a15f514f508f8a7f3ec3916ad9ce1a92da279affa946::" providerId="AD" clId="Web-{F0399491-6DFB-4ECB-C69B-EC4E07D0CE0A}" dt="2022-06-06T06:18:10.654" v="2"/>
          <ac:spMkLst>
            <pc:docMk/>
            <pc:sldMk cId="1895123071" sldId="338"/>
            <ac:spMk id="3" creationId="{873F92B5-82E5-7242-6A8D-632A0DBB7CC1}"/>
          </ac:spMkLst>
        </pc:spChg>
      </pc:sldChg>
    </pc:docChg>
  </pc:docChgLst>
  <pc:docChgLst>
    <pc:chgData name="Divith Phogat - [CB.EN.U4AIE20013]" userId="S::cb.en.u4aie20013@cb.students.amrita.edu::1ce4f970-f379-4347-af7b-18894c2a8164" providerId="AD" clId="Web-{6AE0265D-C319-4748-881A-39383AC486EA}"/>
    <pc:docChg chg="modSld">
      <pc:chgData name="Divith Phogat - [CB.EN.U4AIE20013]" userId="S::cb.en.u4aie20013@cb.students.amrita.edu::1ce4f970-f379-4347-af7b-18894c2a8164" providerId="AD" clId="Web-{6AE0265D-C319-4748-881A-39383AC486EA}" dt="2022-06-06T06:17:40.380" v="1"/>
      <pc:docMkLst>
        <pc:docMk/>
      </pc:docMkLst>
      <pc:sldChg chg="addSp">
        <pc:chgData name="Divith Phogat - [CB.EN.U4AIE20013]" userId="S::cb.en.u4aie20013@cb.students.amrita.edu::1ce4f970-f379-4347-af7b-18894c2a8164" providerId="AD" clId="Web-{6AE0265D-C319-4748-881A-39383AC486EA}" dt="2022-06-06T06:17:40.380" v="1"/>
        <pc:sldMkLst>
          <pc:docMk/>
          <pc:sldMk cId="1895123071" sldId="338"/>
        </pc:sldMkLst>
        <pc:spChg chg="add">
          <ac:chgData name="Divith Phogat - [CB.EN.U4AIE20013]" userId="S::cb.en.u4aie20013@cb.students.amrita.edu::1ce4f970-f379-4347-af7b-18894c2a8164" providerId="AD" clId="Web-{6AE0265D-C319-4748-881A-39383AC486EA}" dt="2022-06-06T06:16:38.113" v="0"/>
          <ac:spMkLst>
            <pc:docMk/>
            <pc:sldMk cId="1895123071" sldId="338"/>
            <ac:spMk id="6" creationId="{0D26051E-1330-0A6B-FF45-30BE0F2DA087}"/>
          </ac:spMkLst>
        </pc:spChg>
        <pc:spChg chg="add">
          <ac:chgData name="Divith Phogat - [CB.EN.U4AIE20013]" userId="S::cb.en.u4aie20013@cb.students.amrita.edu::1ce4f970-f379-4347-af7b-18894c2a8164" providerId="AD" clId="Web-{6AE0265D-C319-4748-881A-39383AC486EA}" dt="2022-06-06T06:17:40.380" v="1"/>
          <ac:spMkLst>
            <pc:docMk/>
            <pc:sldMk cId="1895123071" sldId="338"/>
            <ac:spMk id="7" creationId="{3EC21E49-019D-8FAF-B8B7-33CC33BD41CA}"/>
          </ac:spMkLst>
        </pc:spChg>
      </pc:sldChg>
    </pc:docChg>
  </pc:docChgLst>
  <pc:docChgLst>
    <pc:chgData name="Guest User" userId="S::urn:spo:anon#5474d830d29d38962084683b5e4e11514e955481d11bfbe7844df49312e98734::" providerId="AD" clId="Web-{8BFF053C-9F59-D4E5-2907-B81D89E6AF03}"/>
    <pc:docChg chg="modSld">
      <pc:chgData name="Guest User" userId="S::urn:spo:anon#5474d830d29d38962084683b5e4e11514e955481d11bfbe7844df49312e98734::" providerId="AD" clId="Web-{8BFF053C-9F59-D4E5-2907-B81D89E6AF03}" dt="2022-06-06T05:29:56.049" v="0"/>
      <pc:docMkLst>
        <pc:docMk/>
      </pc:docMkLst>
      <pc:sldChg chg="delSp">
        <pc:chgData name="Guest User" userId="S::urn:spo:anon#5474d830d29d38962084683b5e4e11514e955481d11bfbe7844df49312e98734::" providerId="AD" clId="Web-{8BFF053C-9F59-D4E5-2907-B81D89E6AF03}" dt="2022-06-06T05:29:56.049" v="0"/>
        <pc:sldMkLst>
          <pc:docMk/>
          <pc:sldMk cId="0" sldId="302"/>
        </pc:sldMkLst>
        <pc:spChg chg="del">
          <ac:chgData name="Guest User" userId="S::urn:spo:anon#5474d830d29d38962084683b5e4e11514e955481d11bfbe7844df49312e98734::" providerId="AD" clId="Web-{8BFF053C-9F59-D4E5-2907-B81D89E6AF03}" dt="2022-06-06T05:29:56.049" v="0"/>
          <ac:spMkLst>
            <pc:docMk/>
            <pc:sldMk cId="0" sldId="302"/>
            <ac:spMk id="2" creationId="{A135B1B7-9F40-E4F5-B56A-96BD043A1537}"/>
          </ac:spMkLst>
        </pc:spChg>
      </pc:sldChg>
    </pc:docChg>
  </pc:docChgLst>
  <pc:docChgLst>
    <pc:chgData name="Kolluru Likhitha - [CB.EN.U4AIE20030]" userId="S::cb.en.u4aie20030@cb.students.amrita.edu::6843d945-1306-4d1d-b9fd-6753b1f2686a" providerId="AD" clId="Web-{D61213A4-D822-95E5-AB79-656651692E5B}"/>
    <pc:docChg chg="modSld">
      <pc:chgData name="Kolluru Likhitha - [CB.EN.U4AIE20030]" userId="S::cb.en.u4aie20030@cb.students.amrita.edu::6843d945-1306-4d1d-b9fd-6753b1f2686a" providerId="AD" clId="Web-{D61213A4-D822-95E5-AB79-656651692E5B}" dt="2022-06-28T03:44:54.260" v="1" actId="1076"/>
      <pc:docMkLst>
        <pc:docMk/>
      </pc:docMkLst>
      <pc:sldChg chg="modSp">
        <pc:chgData name="Kolluru Likhitha - [CB.EN.U4AIE20030]" userId="S::cb.en.u4aie20030@cb.students.amrita.edu::6843d945-1306-4d1d-b9fd-6753b1f2686a" providerId="AD" clId="Web-{D61213A4-D822-95E5-AB79-656651692E5B}" dt="2022-06-28T03:44:54.260" v="1" actId="1076"/>
        <pc:sldMkLst>
          <pc:docMk/>
          <pc:sldMk cId="0" sldId="302"/>
        </pc:sldMkLst>
        <pc:graphicFrameChg chg="mod">
          <ac:chgData name="Kolluru Likhitha - [CB.EN.U4AIE20030]" userId="S::cb.en.u4aie20030@cb.students.amrita.edu::6843d945-1306-4d1d-b9fd-6753b1f2686a" providerId="AD" clId="Web-{D61213A4-D822-95E5-AB79-656651692E5B}" dt="2022-06-28T03:44:54.260" v="1" actId="1076"/>
          <ac:graphicFrameMkLst>
            <pc:docMk/>
            <pc:sldMk cId="0" sldId="302"/>
            <ac:graphicFrameMk id="8" creationId="{94031ECD-26BE-4BF6-BF54-9D205EEEEEB0}"/>
          </ac:graphicFrameMkLst>
        </pc:graphicFrameChg>
      </pc:sldChg>
    </pc:docChg>
  </pc:docChgLst>
  <pc:docChgLst>
    <pc:chgData name="Guest User" userId="S::urn:spo:anon#5474d830d29d38962084683b5e4e11514e955481d11bfbe7844df49312e98734::" providerId="AD" clId="Web-{D36B072F-F0F5-4C66-8212-25C18A0401A1}"/>
    <pc:docChg chg="addSld delSld">
      <pc:chgData name="Guest User" userId="S::urn:spo:anon#5474d830d29d38962084683b5e4e11514e955481d11bfbe7844df49312e98734::" providerId="AD" clId="Web-{D36B072F-F0F5-4C66-8212-25C18A0401A1}" dt="2022-06-28T04:12:48.888" v="1"/>
      <pc:docMkLst>
        <pc:docMk/>
      </pc:docMkLst>
      <pc:sldChg chg="new del">
        <pc:chgData name="Guest User" userId="S::urn:spo:anon#5474d830d29d38962084683b5e4e11514e955481d11bfbe7844df49312e98734::" providerId="AD" clId="Web-{D36B072F-F0F5-4C66-8212-25C18A0401A1}" dt="2022-06-28T04:12:48.888" v="1"/>
        <pc:sldMkLst>
          <pc:docMk/>
          <pc:sldMk cId="771196980" sldId="340"/>
        </pc:sldMkLst>
      </pc:sldChg>
    </pc:docChg>
  </pc:docChgLst>
  <pc:docChgLst>
    <pc:chgData name="Gorantla V N S L Vishnu Vardhan - [CB.EN.U4AIE20019]" userId="S::cb.en.u4aie20019@cb.students.amrita.edu::b6e6d2b9-6b1a-42d6-886e-95695e431598" providerId="AD" clId="Web-{83942442-AFF2-AA90-BA3A-ED5208E3D465}"/>
    <pc:docChg chg="modSld">
      <pc:chgData name="Gorantla V N S L Vishnu Vardhan - [CB.EN.U4AIE20019]" userId="S::cb.en.u4aie20019@cb.students.amrita.edu::b6e6d2b9-6b1a-42d6-886e-95695e431598" providerId="AD" clId="Web-{83942442-AFF2-AA90-BA3A-ED5208E3D465}" dt="2022-06-13T05:47:59.530" v="0" actId="1076"/>
      <pc:docMkLst>
        <pc:docMk/>
      </pc:docMkLst>
      <pc:sldChg chg="modSp">
        <pc:chgData name="Gorantla V N S L Vishnu Vardhan - [CB.EN.U4AIE20019]" userId="S::cb.en.u4aie20019@cb.students.amrita.edu::b6e6d2b9-6b1a-42d6-886e-95695e431598" providerId="AD" clId="Web-{83942442-AFF2-AA90-BA3A-ED5208E3D465}" dt="2022-06-13T05:47:59.530" v="0" actId="1076"/>
        <pc:sldMkLst>
          <pc:docMk/>
          <pc:sldMk cId="2128598204" sldId="316"/>
        </pc:sldMkLst>
        <pc:spChg chg="mod">
          <ac:chgData name="Gorantla V N S L Vishnu Vardhan - [CB.EN.U4AIE20019]" userId="S::cb.en.u4aie20019@cb.students.amrita.edu::b6e6d2b9-6b1a-42d6-886e-95695e431598" providerId="AD" clId="Web-{83942442-AFF2-AA90-BA3A-ED5208E3D465}" dt="2022-06-13T05:47:59.530" v="0" actId="1076"/>
          <ac:spMkLst>
            <pc:docMk/>
            <pc:sldMk cId="2128598204" sldId="316"/>
            <ac:spMk id="3" creationId="{02735FD7-5887-43A6-9932-B90492A204AD}"/>
          </ac:spMkLst>
        </pc:spChg>
      </pc:sldChg>
    </pc:docChg>
  </pc:docChgLst>
  <pc:docChgLst>
    <pc:chgData name="Tarun S - [CB.EN.U4AIE20071]" userId="S::cb.en.u4aie20071@cb.students.amrita.edu::e5992551-ff15-4a11-adb5-b963d9121289" providerId="AD" clId="Web-{53E6BB66-8E58-A215-CDD8-888991C333F5}"/>
    <pc:docChg chg="modSld">
      <pc:chgData name="Tarun S - [CB.EN.U4AIE20071]" userId="S::cb.en.u4aie20071@cb.students.amrita.edu::e5992551-ff15-4a11-adb5-b963d9121289" providerId="AD" clId="Web-{53E6BB66-8E58-A215-CDD8-888991C333F5}" dt="2022-06-07T06:29:16.853" v="2" actId="1076"/>
      <pc:docMkLst>
        <pc:docMk/>
      </pc:docMkLst>
      <pc:sldChg chg="modSp">
        <pc:chgData name="Tarun S - [CB.EN.U4AIE20071]" userId="S::cb.en.u4aie20071@cb.students.amrita.edu::e5992551-ff15-4a11-adb5-b963d9121289" providerId="AD" clId="Web-{53E6BB66-8E58-A215-CDD8-888991C333F5}" dt="2022-06-07T06:29:16.853" v="2" actId="1076"/>
        <pc:sldMkLst>
          <pc:docMk/>
          <pc:sldMk cId="0" sldId="302"/>
        </pc:sldMkLst>
        <pc:graphicFrameChg chg="mod">
          <ac:chgData name="Tarun S - [CB.EN.U4AIE20071]" userId="S::cb.en.u4aie20071@cb.students.amrita.edu::e5992551-ff15-4a11-adb5-b963d9121289" providerId="AD" clId="Web-{53E6BB66-8E58-A215-CDD8-888991C333F5}" dt="2022-06-07T06:29:16.853" v="2" actId="1076"/>
          <ac:graphicFrameMkLst>
            <pc:docMk/>
            <pc:sldMk cId="0" sldId="302"/>
            <ac:graphicFrameMk id="8" creationId="{94031ECD-26BE-4BF6-BF54-9D205EEEEEB0}"/>
          </ac:graphicFrameMkLst>
        </pc:graphicFrameChg>
      </pc:sldChg>
      <pc:sldChg chg="modSp">
        <pc:chgData name="Tarun S - [CB.EN.U4AIE20071]" userId="S::cb.en.u4aie20071@cb.students.amrita.edu::e5992551-ff15-4a11-adb5-b963d9121289" providerId="AD" clId="Web-{53E6BB66-8E58-A215-CDD8-888991C333F5}" dt="2022-06-07T06:19:42.652" v="0" actId="1076"/>
        <pc:sldMkLst>
          <pc:docMk/>
          <pc:sldMk cId="2837719304" sldId="313"/>
        </pc:sldMkLst>
        <pc:graphicFrameChg chg="mod">
          <ac:chgData name="Tarun S - [CB.EN.U4AIE20071]" userId="S::cb.en.u4aie20071@cb.students.amrita.edu::e5992551-ff15-4a11-adb5-b963d9121289" providerId="AD" clId="Web-{53E6BB66-8E58-A215-CDD8-888991C333F5}" dt="2022-06-07T06:19:42.652" v="0" actId="1076"/>
          <ac:graphicFrameMkLst>
            <pc:docMk/>
            <pc:sldMk cId="2837719304" sldId="313"/>
            <ac:graphicFrameMk id="5" creationId="{CBE3F76B-D6F1-4BA7-9D03-499F4CE71AB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AC3CCA-0654-41E6-9FA3-BFBE0B0B7BF9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6C828C-27AE-416D-B711-69487B1871A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70146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N">
                <a:ea typeface="Calibri"/>
                <a:cs typeface="Calibri"/>
              </a:rPr>
              <a:t>+99999999998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C828C-27AE-416D-B711-69487B1871A4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386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a typeface="Calibri"/>
                <a:cs typeface="Calibri"/>
              </a:rPr>
              <a:t>Given 2 vectors as column vector a'b=b'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6C828C-27AE-416D-B711-69487B1871A4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8268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3C4150-355D-48F1-A4C7-D7FB8FCCCD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98A543-D465-4A29-8E6C-B5EE8A34BA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C370A2-784C-4F9F-810F-8D7E0790D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6B0E70-4237-48E0-A35B-C9E4A637B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EF58F0-CD5B-4696-8C98-6DAB1CF34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4100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A5FDC-51F7-4A75-95BE-45528898FD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6D3C5C-EFFB-4E43-B577-82F71A84EC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5F435B-12D5-4013-A0BA-737899C6D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598E80-1052-47DB-B37B-D1A795A31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C60534-93A4-4159-AC40-3291596E4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9898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D55EB0-D130-44A1-BE76-AE4E61BF0E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70FC6E-9542-4337-A83C-A833D9612A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BDA970-E9ED-48F3-B3F1-7883A0918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D65A31-43CA-489C-A17C-F65077C07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641AE8-CC0E-4219-B19F-20DDD7970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1745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9AF1F-4B76-4769-8E35-4A0BF1959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191AB7-0FE9-482E-B04E-A3E78E3013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00D3D8-B528-48C0-8B82-47631E84F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CE9004-17D7-4E8D-AD4D-8B1182A64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4E3C23-8DC0-4A36-BBAB-75B195D23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0456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332BD-A0F8-4822-9B73-B8408A32E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33B1A0-EB77-49C7-80FB-34D5DD6F9C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6923B7-A6F1-4C2C-AC6E-0EEEAF93D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4A785C-5C9A-4DA0-913A-6AF5FCC37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3DD76-F51F-4120-91AA-3C6C8451D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6169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F959B-C2ED-48D5-B774-467ED23B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B8632-8288-4263-9B32-A355C073E2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02BD1A-C3F0-4041-8EF4-D35A89B651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6A3627-32B5-4661-A44B-BB81745B7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C4E64-7776-429C-B765-D0D157B93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8AFE77-85F8-4011-BEE2-0AF068F3B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4308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A9C27-728D-41D5-990B-DC4A46079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39AC37-0C9C-4D54-9AFB-882676E4A1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93ABC8-027D-4353-9812-E6CB182497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16BC11-C4D0-4B6D-8617-F86A317E8B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E7742E-BA01-4FAA-B3BC-1C2BEA4CC4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713BF7-2FC0-495D-AC8F-0E5A89E9E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CBA896-0083-4406-AC91-FF92FF786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41EF562-E9B2-4396-A113-D561A3057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600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84D3C-3556-4282-83BE-2E5D2CAC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B99BE3-04B9-46AE-8FE8-6BEF5F24B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3BAF8E-725E-4BD2-991C-0DC7793B6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BA4655-3088-427E-84DF-DB61EE52C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741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E82922-6336-40DE-9BED-263D83F05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BB8007-4BA8-4645-B04C-03426E7A7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307E1-164D-4417-9241-74CD97592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8650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142B0-EE2B-4BE3-B7A3-0AA660AE9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78CDE9-BEDA-4D7E-BC65-96D7F017DC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2F3428-4F63-4FEA-B043-E0CBA22C47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4380B3-DD94-4E31-A8F7-3382FC5CC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F85C6B-E8FA-4B2D-A9AD-81FE487EA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F02AFC-27E5-4B8D-8720-82C2FB492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0384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7A6AF-68C2-4410-B4F5-3B92E0E64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28E24FC-D214-4D3C-8638-33CDEBD5C7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45DCB2-B5A2-47FC-8AB9-ACAF10A43B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9A203E-FF9C-465F-A167-46A9944868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5EBD47-5404-4989-B1EF-41B72367E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5F2026-BBCC-4292-935B-12E9BB453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3232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67ED45F-0C2B-4FFF-841A-700638F431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FAB1C9-61A7-4C18-B736-046FA0FF06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62D36-4C4A-4F53-BD61-9E2D124B02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F33EB-22CD-4F39-9E59-EA035BABE7F3}" type="datetimeFigureOut">
              <a:rPr lang="en-IN" smtClean="0"/>
              <a:t>02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797E75-F78C-433D-BCF1-3CF1530319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464DFD-1AD2-4D4F-8C48-167869D995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2B50B-70FE-4580-BE8F-052E3E4349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452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05583" y="-7726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Form-1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802684" y="390838"/>
          <a:ext cx="2895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1016000" imgH="279400" progId="Equation.DSMT4">
                  <p:embed/>
                </p:oleObj>
              </mc:Choice>
              <mc:Fallback>
                <p:oleObj name="Equation" r:id="rId3" imgW="1016000" imgH="279400" progId="Equation.DSMT4">
                  <p:embed/>
                  <p:pic>
                    <p:nvPicPr>
                      <p:cNvPr id="15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684" y="390838"/>
                        <a:ext cx="2895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05000" y="993870"/>
          <a:ext cx="4191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1524000" imgH="787400" progId="Equation.DSMT4">
                  <p:embed/>
                </p:oleObj>
              </mc:Choice>
              <mc:Fallback>
                <p:oleObj name="Equation" r:id="rId5" imgW="1524000" imgH="7874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3870"/>
                        <a:ext cx="41910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4031ECD-26BE-4BF6-BF54-9D205EEEE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55103"/>
              </p:ext>
            </p:extLst>
          </p:nvPr>
        </p:nvGraphicFramePr>
        <p:xfrm>
          <a:off x="1802751" y="3280631"/>
          <a:ext cx="8229600" cy="341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3860640" imgH="1981080" progId="Equation.DSMT4">
                  <p:embed/>
                </p:oleObj>
              </mc:Choice>
              <mc:Fallback>
                <p:oleObj name="Equation" r:id="rId7" imgW="3860640" imgH="198108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94031ECD-26BE-4BF6-BF54-9D205EEEE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751" y="3280631"/>
                        <a:ext cx="8229600" cy="341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B6D57E5-5244-4878-A29B-215003100CC4}"/>
              </a:ext>
            </a:extLst>
          </p:cNvPr>
          <p:cNvSpPr/>
          <p:nvPr/>
        </p:nvSpPr>
        <p:spPr>
          <a:xfrm>
            <a:off x="1551952" y="-63788"/>
            <a:ext cx="15536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ADMM</a:t>
            </a:r>
            <a:endParaRPr lang="en-IN" sz="32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BB0691-E3D0-4C6B-8556-BCB4157DD85D}"/>
              </a:ext>
            </a:extLst>
          </p:cNvPr>
          <p:cNvSpPr/>
          <p:nvPr/>
        </p:nvSpPr>
        <p:spPr>
          <a:xfrm>
            <a:off x="1637002" y="2833799"/>
            <a:ext cx="8345198" cy="2080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E36FC8-88EA-41C7-B905-E2173B908F4F}"/>
              </a:ext>
            </a:extLst>
          </p:cNvPr>
          <p:cNvSpPr txBox="1"/>
          <p:nvPr/>
        </p:nvSpPr>
        <p:spPr>
          <a:xfrm>
            <a:off x="1669828" y="3009957"/>
            <a:ext cx="3161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If f(x) and g(z) are differenti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097454-45DA-4FEB-B298-FDBB9C0ABCCF}"/>
              </a:ext>
            </a:extLst>
          </p:cNvPr>
          <p:cNvSpPr txBox="1"/>
          <p:nvPr/>
        </p:nvSpPr>
        <p:spPr>
          <a:xfrm>
            <a:off x="7207817" y="1717147"/>
            <a:ext cx="2439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z-surrogate variable to x</a:t>
            </a:r>
          </a:p>
          <a:p>
            <a:r>
              <a:rPr lang="en-IN"/>
              <a:t>u-</a:t>
            </a:r>
            <a:r>
              <a:rPr lang="en-IN" err="1"/>
              <a:t>lagrangian</a:t>
            </a:r>
            <a:r>
              <a:rPr lang="en-IN"/>
              <a:t> multiplie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FEBC160-56D7-4AC1-BEEB-51FC1858C406}"/>
              </a:ext>
            </a:extLst>
          </p:cNvPr>
          <p:cNvCxnSpPr/>
          <p:nvPr/>
        </p:nvCxnSpPr>
        <p:spPr>
          <a:xfrm flipV="1">
            <a:off x="6934200" y="3429000"/>
            <a:ext cx="1433054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000FA66-6BFE-436E-81C9-6CD69CA9EECF}"/>
              </a:ext>
            </a:extLst>
          </p:cNvPr>
          <p:cNvSpPr txBox="1"/>
          <p:nvPr/>
        </p:nvSpPr>
        <p:spPr>
          <a:xfrm>
            <a:off x="8367254" y="3203528"/>
            <a:ext cx="1903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High dim parabola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9E9B9D2-8258-4931-AF0C-1CBE545BDEC4}"/>
              </a:ext>
            </a:extLst>
          </p:cNvPr>
          <p:cNvCxnSpPr/>
          <p:nvPr/>
        </p:nvCxnSpPr>
        <p:spPr>
          <a:xfrm flipV="1">
            <a:off x="7207817" y="5189856"/>
            <a:ext cx="1433054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528FC82-3911-4C1D-92E3-2101F68B7C75}"/>
              </a:ext>
            </a:extLst>
          </p:cNvPr>
          <p:cNvSpPr txBox="1"/>
          <p:nvPr/>
        </p:nvSpPr>
        <p:spPr>
          <a:xfrm>
            <a:off x="8594049" y="4990603"/>
            <a:ext cx="1903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High dim parabola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DD2D309-8D4D-4996-B320-7D1067B6F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872" y="228600"/>
          <a:ext cx="34448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854000" imgH="545760" progId="Equation.DSMT4">
                  <p:embed/>
                </p:oleObj>
              </mc:Choice>
              <mc:Fallback>
                <p:oleObj name="Equation" r:id="rId9" imgW="1854000" imgH="5457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DD2D309-8D4D-4996-B320-7D1067B6F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872" y="228600"/>
                        <a:ext cx="34448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54F0F1C-8F77-4F05-80C5-99DBE2B84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67125"/>
              </p:ext>
            </p:extLst>
          </p:nvPr>
        </p:nvGraphicFramePr>
        <p:xfrm>
          <a:off x="1942047" y="1180399"/>
          <a:ext cx="8001000" cy="538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4267080" imgH="3022560" progId="Equation.DSMT4">
                  <p:embed/>
                </p:oleObj>
              </mc:Choice>
              <mc:Fallback>
                <p:oleObj name="Equation" r:id="rId3" imgW="4267080" imgH="3022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54F0F1C-8F77-4F05-80C5-99DBE2B84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47" y="1180399"/>
                        <a:ext cx="8001000" cy="538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2735FD7-5887-43A6-9932-B90492A204AD}"/>
              </a:ext>
            </a:extLst>
          </p:cNvPr>
          <p:cNvSpPr/>
          <p:nvPr/>
        </p:nvSpPr>
        <p:spPr>
          <a:xfrm>
            <a:off x="2629197" y="20688"/>
            <a:ext cx="4682757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verify it by expansion. </a:t>
            </a:r>
          </a:p>
          <a:p>
            <a:pPr algn="ctr"/>
            <a:r>
              <a:rPr 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ider first optimization </a:t>
            </a:r>
          </a:p>
        </p:txBody>
      </p:sp>
    </p:spTree>
    <p:extLst>
      <p:ext uri="{BB962C8B-B14F-4D97-AF65-F5344CB8AC3E}">
        <p14:creationId xmlns:p14="http://schemas.microsoft.com/office/powerpoint/2010/main" val="2128598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B7349BE-D109-4F77-9ACA-D553D4794D10}"/>
              </a:ext>
            </a:extLst>
          </p:cNvPr>
          <p:cNvSpPr/>
          <p:nvPr/>
        </p:nvSpPr>
        <p:spPr>
          <a:xfrm>
            <a:off x="1905001" y="0"/>
            <a:ext cx="611802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verify it by expansion. </a:t>
            </a:r>
          </a:p>
          <a:p>
            <a:pPr algn="ctr"/>
            <a:r>
              <a:rPr 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ider second optimization term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A6A5924-6047-4EFE-92C8-B92120428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81221"/>
              </p:ext>
            </p:extLst>
          </p:nvPr>
        </p:nvGraphicFramePr>
        <p:xfrm>
          <a:off x="1679575" y="1229592"/>
          <a:ext cx="8453438" cy="538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4508280" imgH="3022560" progId="Equation.DSMT4">
                  <p:embed/>
                </p:oleObj>
              </mc:Choice>
              <mc:Fallback>
                <p:oleObj name="Equation" r:id="rId4" imgW="4508280" imgH="3022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A6A5924-6047-4EFE-92C8-B92120428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229592"/>
                        <a:ext cx="8453438" cy="538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46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8229600" cy="1143000"/>
          </a:xfrm>
        </p:spPr>
        <p:txBody>
          <a:bodyPr/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Simplify 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361421" y="1265239"/>
          <a:ext cx="2132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194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421" y="1265239"/>
                        <a:ext cx="213201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524000" y="2514600"/>
          <a:ext cx="4495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2641600" imgH="1409700" progId="Equation.DSMT4">
                  <p:embed/>
                </p:oleObj>
              </mc:Choice>
              <mc:Fallback>
                <p:oleObj name="Equation" r:id="rId5" imgW="2641600" imgH="14097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44958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67001" y="1447800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ith 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019800" y="3505200"/>
            <a:ext cx="457200" cy="1588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543675" y="2590801"/>
          <a:ext cx="39814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2666880" imgH="1180800" progId="Equation.DSMT4">
                  <p:embed/>
                </p:oleObj>
              </mc:Choice>
              <mc:Fallback>
                <p:oleObj name="Equation" r:id="rId7" imgW="2666880" imgH="11808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590801"/>
                        <a:ext cx="39814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60776"/>
              </p:ext>
            </p:extLst>
          </p:nvPr>
        </p:nvGraphicFramePr>
        <p:xfrm>
          <a:off x="4074968" y="5015394"/>
          <a:ext cx="34290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9" imgW="1524000" imgH="787400" progId="Equation.DSMT4">
                  <p:embed/>
                </p:oleObj>
              </mc:Choice>
              <mc:Fallback>
                <p:oleObj name="Equation" r:id="rId9" imgW="1524000" imgH="7874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968" y="5015394"/>
                        <a:ext cx="34290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>
            <a:cxnSpLocks/>
          </p:cNvCxnSpPr>
          <p:nvPr/>
        </p:nvCxnSpPr>
        <p:spPr>
          <a:xfrm flipH="1">
            <a:off x="6558916" y="4648994"/>
            <a:ext cx="1061879" cy="38020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Let us be more wise after the event 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2143943" y="1920867"/>
          <a:ext cx="502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2641600" imgH="431800" progId="Equation.DSMT4">
                  <p:embed/>
                </p:oleObj>
              </mc:Choice>
              <mc:Fallback>
                <p:oleObj name="Equation" r:id="rId3" imgW="2641600" imgH="431800" progId="Equation.DSMT4">
                  <p:embed/>
                  <p:pic>
                    <p:nvPicPr>
                      <p:cNvPr id="204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43" y="1920867"/>
                        <a:ext cx="5029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62442" y="2773188"/>
            <a:ext cx="137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   instead of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62442" y="1427411"/>
            <a:ext cx="6603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Start with augmented Lagrangian function in the following form 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143943" y="3451309"/>
          <a:ext cx="518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5" imgW="3136900" imgH="381000" progId="Equation.DSMT4">
                  <p:embed/>
                </p:oleObj>
              </mc:Choice>
              <mc:Fallback>
                <p:oleObj name="Equation" r:id="rId5" imgW="3136900" imgH="3810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43" y="3451309"/>
                        <a:ext cx="518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E3C331F-E988-40C2-BD7D-7B5762303EBE}"/>
              </a:ext>
            </a:extLst>
          </p:cNvPr>
          <p:cNvSpPr/>
          <p:nvPr/>
        </p:nvSpPr>
        <p:spPr>
          <a:xfrm>
            <a:off x="1781322" y="4610382"/>
            <a:ext cx="8629357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0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f you are able to remember above, we can easily write first two optimization quite easily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DMM-Form II</a:t>
            </a: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2362200" y="1524001"/>
          <a:ext cx="2133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1"/>
                        <a:ext cx="21336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086600" y="1600201"/>
          <a:ext cx="2438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1"/>
                        <a:ext cx="24384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76800" y="1752600"/>
            <a:ext cx="1397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Convert into 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800600" y="2438401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1409700" imgH="457200" progId="Equation.DSMT4">
                  <p:embed/>
                </p:oleObj>
              </mc:Choice>
              <mc:Fallback>
                <p:oleObj name="Equation" r:id="rId7" imgW="1409700" imgH="4572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1"/>
                        <a:ext cx="2362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38401" y="2514600"/>
            <a:ext cx="1911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Indicator function 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541589" y="3532189"/>
          <a:ext cx="5280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9" imgW="2705040" imgH="431640" progId="Equation.DSMT4">
                  <p:embed/>
                </p:oleObj>
              </mc:Choice>
              <mc:Fallback>
                <p:oleObj name="Equation" r:id="rId9" imgW="2705040" imgH="43164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9" y="3532189"/>
                        <a:ext cx="52800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073706" y="4177352"/>
          <a:ext cx="3810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11" imgW="2489200" imgH="431800" progId="Equation.DSMT4">
                  <p:embed/>
                </p:oleObj>
              </mc:Choice>
              <mc:Fallback>
                <p:oleObj name="Equation" r:id="rId11" imgW="2489200" imgH="4318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706" y="4177352"/>
                        <a:ext cx="3810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302306" y="5043488"/>
          <a:ext cx="3352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3" imgW="1282700" imgH="279400" progId="Equation.DSMT4">
                  <p:embed/>
                </p:oleObj>
              </mc:Choice>
              <mc:Fallback>
                <p:oleObj name="Equation" r:id="rId13" imgW="1282700" imgH="27940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306" y="5043488"/>
                        <a:ext cx="3352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390900" y="5691328"/>
          <a:ext cx="2590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5" imgW="1295400" imgH="203200" progId="Equation.DSMT4">
                  <p:embed/>
                </p:oleObj>
              </mc:Choice>
              <mc:Fallback>
                <p:oleObj name="Equation" r:id="rId15" imgW="1295400" imgH="203200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691328"/>
                        <a:ext cx="2590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ED33F8D-74D3-491A-BC3B-5D810F0BCF14}"/>
              </a:ext>
            </a:extLst>
          </p:cNvPr>
          <p:cNvSpPr txBox="1"/>
          <p:nvPr/>
        </p:nvSpPr>
        <p:spPr>
          <a:xfrm>
            <a:off x="1818900" y="3241954"/>
            <a:ext cx="652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/>
              <a:t>Augmented </a:t>
            </a:r>
            <a:r>
              <a:rPr lang="en-IN" sz="2400" b="1" err="1"/>
              <a:t>Lagrangian</a:t>
            </a:r>
            <a:r>
              <a:rPr lang="en-IN" sz="2400" b="1"/>
              <a:t> function can be written 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72542B-8AFA-4DC1-BDC3-D6BE91A4B30D}"/>
              </a:ext>
            </a:extLst>
          </p:cNvPr>
          <p:cNvSpPr/>
          <p:nvPr/>
        </p:nvSpPr>
        <p:spPr>
          <a:xfrm>
            <a:off x="7391400" y="5478463"/>
            <a:ext cx="152400" cy="581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6B6868B4-462A-416D-9EB6-874120097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1936" y="5499128"/>
          <a:ext cx="2951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7" imgW="1600200" imgH="406080" progId="Equation.DSMT4">
                  <p:embed/>
                </p:oleObj>
              </mc:Choice>
              <mc:Fallback>
                <p:oleObj name="Equation" r:id="rId17" imgW="1600200" imgH="40608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6B6868B4-462A-416D-9EB6-874120097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936" y="5499128"/>
                        <a:ext cx="2951163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9B132774-B1A5-48B5-B208-935D49C4269B}"/>
              </a:ext>
            </a:extLst>
          </p:cNvPr>
          <p:cNvSpPr/>
          <p:nvPr/>
        </p:nvSpPr>
        <p:spPr>
          <a:xfrm>
            <a:off x="8865704" y="2345636"/>
            <a:ext cx="1510748" cy="1616765"/>
          </a:xfrm>
          <a:custGeom>
            <a:avLst/>
            <a:gdLst>
              <a:gd name="connsiteX0" fmla="*/ 0 w 1510748"/>
              <a:gd name="connsiteY0" fmla="*/ 516835 h 1616765"/>
              <a:gd name="connsiteX1" fmla="*/ 384313 w 1510748"/>
              <a:gd name="connsiteY1" fmla="*/ 1616765 h 1616765"/>
              <a:gd name="connsiteX2" fmla="*/ 1444487 w 1510748"/>
              <a:gd name="connsiteY2" fmla="*/ 1258956 h 1616765"/>
              <a:gd name="connsiteX3" fmla="*/ 1510748 w 1510748"/>
              <a:gd name="connsiteY3" fmla="*/ 0 h 1616765"/>
              <a:gd name="connsiteX4" fmla="*/ 0 w 1510748"/>
              <a:gd name="connsiteY4" fmla="*/ 516835 h 1616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0748" h="1616765">
                <a:moveTo>
                  <a:pt x="0" y="516835"/>
                </a:moveTo>
                <a:lnTo>
                  <a:pt x="384313" y="1616765"/>
                </a:lnTo>
                <a:lnTo>
                  <a:pt x="1444487" y="1258956"/>
                </a:lnTo>
                <a:lnTo>
                  <a:pt x="1510748" y="0"/>
                </a:lnTo>
                <a:lnTo>
                  <a:pt x="0" y="51683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B3FDE0A-2A5D-4FC2-8AF3-7AC317D8D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947530"/>
          <a:ext cx="4953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2641600" imgH="1409700" progId="Equation.DSMT4">
                  <p:embed/>
                </p:oleObj>
              </mc:Choice>
              <mc:Fallback>
                <p:oleObj name="Equation" r:id="rId3" imgW="2641600" imgH="14097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B3FDE0A-2A5D-4FC2-8AF3-7AC317D8D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47530"/>
                        <a:ext cx="49530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0860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C2BE4D-7105-4A86-8412-30B2AE314120}"/>
              </a:ext>
            </a:extLst>
          </p:cNvPr>
          <p:cNvSpPr/>
          <p:nvPr/>
        </p:nvSpPr>
        <p:spPr>
          <a:xfrm>
            <a:off x="2847154" y="-9417"/>
            <a:ext cx="460921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planation for projection 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A0BFB730-222D-4C40-B119-373F191B0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595" y="606401"/>
          <a:ext cx="3352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1282700" imgH="279400" progId="Equation.DSMT4">
                  <p:embed/>
                </p:oleObj>
              </mc:Choice>
              <mc:Fallback>
                <p:oleObj name="Equation" r:id="rId3" imgW="1282700" imgH="27940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A0BFB730-222D-4C40-B119-373F191B0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595" y="606401"/>
                        <a:ext cx="3352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11601DD-0886-48AF-9118-722DAFF86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1589088"/>
          <a:ext cx="60706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211601DD-0886-48AF-9118-722DAFF86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589088"/>
                        <a:ext cx="6070600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0085423-17A5-435B-AEB0-79E639241C91}"/>
              </a:ext>
            </a:extLst>
          </p:cNvPr>
          <p:cNvSpPr txBox="1"/>
          <p:nvPr/>
        </p:nvSpPr>
        <p:spPr>
          <a:xfrm>
            <a:off x="2833312" y="1220097"/>
            <a:ext cx="3262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Consider augmented </a:t>
            </a:r>
            <a:r>
              <a:rPr lang="en-IN" err="1"/>
              <a:t>Lagrangian</a:t>
            </a:r>
            <a:r>
              <a:rPr lang="en-IN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BBB747-0A40-491A-AD8F-5F4AB427D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8437" y="2361670"/>
          <a:ext cx="520679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7" imgW="2603160" imgH="228600" progId="Equation.DSMT4">
                  <p:embed/>
                </p:oleObj>
              </mc:Choice>
              <mc:Fallback>
                <p:oleObj name="Equation" r:id="rId7" imgW="2603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7BBB747-0A40-491A-AD8F-5F4AB427D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8437" y="2361670"/>
                        <a:ext cx="520679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A512D20-CCBC-4583-9271-60345A4AD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599" y="2743254"/>
          <a:ext cx="7466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9" imgW="3327120" imgH="431640" progId="Equation.DSMT4">
                  <p:embed/>
                </p:oleObj>
              </mc:Choice>
              <mc:Fallback>
                <p:oleObj name="Equation" r:id="rId9" imgW="3327120" imgH="4316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5A512D20-CCBC-4583-9271-60345A4AD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599" y="2743254"/>
                        <a:ext cx="7466013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696D810-9EE8-47A9-82D5-9C04E52B6637}"/>
              </a:ext>
            </a:extLst>
          </p:cNvPr>
          <p:cNvSpPr txBox="1"/>
          <p:nvPr/>
        </p:nvSpPr>
        <p:spPr>
          <a:xfrm>
            <a:off x="1998084" y="3624259"/>
            <a:ext cx="2466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Omitting constant terms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CF64100-66A1-40AA-AFE0-D5965B741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7" y="3822178"/>
          <a:ext cx="8378826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1" imgW="3733560" imgH="1409400" progId="Equation.DSMT4">
                  <p:embed/>
                </p:oleObj>
              </mc:Choice>
              <mc:Fallback>
                <p:oleObj name="Equation" r:id="rId11" imgW="3733560" imgH="14094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DCF64100-66A1-40AA-AFE0-D5965B741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7" y="3822178"/>
                        <a:ext cx="8378826" cy="275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56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Linear and Quadratic Programming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362200" y="1447800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1447800" imgH="660400" progId="Equation.DSMT4">
                  <p:embed/>
                </p:oleObj>
              </mc:Choice>
              <mc:Fallback>
                <p:oleObj name="Equation" r:id="rId3" imgW="1447800" imgH="660400" progId="Equation.DSMT4">
                  <p:embed/>
                  <p:pic>
                    <p:nvPicPr>
                      <p:cNvPr id="225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3276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7696200" y="1828801"/>
          <a:ext cx="198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1269449" imgH="431613" progId="Equation.DSMT4">
                  <p:embed/>
                </p:oleObj>
              </mc:Choice>
              <mc:Fallback>
                <p:oleObj name="Equation" r:id="rId5" imgW="1269449" imgH="431613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828801"/>
                        <a:ext cx="1981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1981200"/>
            <a:ext cx="1180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Reduce to 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01809"/>
              </p:ext>
            </p:extLst>
          </p:nvPr>
        </p:nvGraphicFramePr>
        <p:xfrm>
          <a:off x="2510004" y="2805794"/>
          <a:ext cx="3641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2692080" imgH="431640" progId="Equation.DSMT4">
                  <p:embed/>
                </p:oleObj>
              </mc:Choice>
              <mc:Fallback>
                <p:oleObj name="Equation" r:id="rId7" imgW="2692080" imgH="43164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004" y="2805794"/>
                        <a:ext cx="3641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206282" y="358077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317225" imgH="203024" progId="Equation.DSMT4">
                  <p:embed/>
                </p:oleObj>
              </mc:Choice>
              <mc:Fallback>
                <p:oleObj name="Equation" r:id="rId9" imgW="317225" imgH="203024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282" y="3580773"/>
                        <a:ext cx="60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63664" y="3634859"/>
            <a:ext cx="2267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Indicator Function for 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578475" y="3595577"/>
          <a:ext cx="882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595577"/>
                        <a:ext cx="882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760173" y="4210621"/>
          <a:ext cx="3886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3" imgW="2654300" imgH="431800" progId="Equation.DSMT4">
                  <p:embed/>
                </p:oleObj>
              </mc:Choice>
              <mc:Fallback>
                <p:oleObj name="Equation" r:id="rId13" imgW="2654300" imgH="431800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173" y="4210621"/>
                        <a:ext cx="3886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422525" y="4796357"/>
          <a:ext cx="4038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5" imgW="2489040" imgH="431640" progId="Equation.DSMT4">
                  <p:embed/>
                </p:oleObj>
              </mc:Choice>
              <mc:Fallback>
                <p:oleObj name="Equation" r:id="rId15" imgW="2489040" imgH="43164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796357"/>
                        <a:ext cx="4038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651125" y="5597579"/>
          <a:ext cx="381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7" imgW="2489200" imgH="431800" progId="Equation.DSMT4">
                  <p:embed/>
                </p:oleObj>
              </mc:Choice>
              <mc:Fallback>
                <p:oleObj name="Equation" r:id="rId17" imgW="2489200" imgH="431800" progId="Equation.DSMT4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597579"/>
                        <a:ext cx="3810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9768"/>
            <a:ext cx="8229600" cy="685800"/>
          </a:xfrm>
        </p:spPr>
        <p:txBody>
          <a:bodyPr>
            <a:no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LP and QP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761978" y="885825"/>
          <a:ext cx="502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3" imgW="2489200" imgH="431800" progId="Equation.DSMT4">
                  <p:embed/>
                </p:oleObj>
              </mc:Choice>
              <mc:Fallback>
                <p:oleObj name="Equation" r:id="rId3" imgW="2489200" imgH="4318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978" y="885825"/>
                        <a:ext cx="502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761978" y="1756292"/>
          <a:ext cx="4953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5" imgW="3454400" imgH="431800" progId="Equation.DSMT4">
                  <p:embed/>
                </p:oleObj>
              </mc:Choice>
              <mc:Fallback>
                <p:oleObj name="Equation" r:id="rId5" imgW="3454400" imgH="4318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978" y="1756292"/>
                        <a:ext cx="49530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752600" y="2505130"/>
          <a:ext cx="3429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05130"/>
                        <a:ext cx="34290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033485" y="2464630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9" imgW="761669" imgH="393529" progId="Equation.DSMT4">
                  <p:embed/>
                </p:oleObj>
              </mc:Choice>
              <mc:Fallback>
                <p:oleObj name="Equation" r:id="rId9" imgW="761669" imgH="393529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485" y="2464630"/>
                        <a:ext cx="1219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524000" y="3505200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1" imgW="2984500" imgH="393700" progId="Equation.DSMT4">
                  <p:embed/>
                </p:oleObj>
              </mc:Choice>
              <mc:Fallback>
                <p:oleObj name="Equation" r:id="rId11" imgW="2984500" imgH="39370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4419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477000" y="3505201"/>
          <a:ext cx="3200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3" imgW="2362200" imgH="393700" progId="Equation.DSMT4">
                  <p:embed/>
                </p:oleObj>
              </mc:Choice>
              <mc:Fallback>
                <p:oleObj name="Equation" r:id="rId13" imgW="2362200" imgH="39370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1"/>
                        <a:ext cx="3200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524000" y="4343400"/>
          <a:ext cx="266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15" imgW="2514600" imgH="393700" progId="Equation.DSMT4">
                  <p:embed/>
                </p:oleObj>
              </mc:Choice>
              <mc:Fallback>
                <p:oleObj name="Equation" r:id="rId15" imgW="2514600" imgH="393700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667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181600" y="4343401"/>
          <a:ext cx="2667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17" imgW="2514600" imgH="431800" progId="Equation.DSMT4">
                  <p:embed/>
                </p:oleObj>
              </mc:Choice>
              <mc:Fallback>
                <p:oleObj name="Equation" r:id="rId17" imgW="2514600" imgH="431800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43401"/>
                        <a:ext cx="2667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524000" y="5181600"/>
          <a:ext cx="1676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9" imgW="1435100" imgH="393700" progId="Equation.DSMT4">
                  <p:embed/>
                </p:oleObj>
              </mc:Choice>
              <mc:Fallback>
                <p:oleObj name="Equation" r:id="rId19" imgW="1435100" imgH="393700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1676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7252685" y="1104663"/>
          <a:ext cx="32210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21" imgW="2857320" imgH="1346040" progId="Equation.DSMT4">
                  <p:embed/>
                </p:oleObj>
              </mc:Choice>
              <mc:Fallback>
                <p:oleObj name="Equation" r:id="rId21" imgW="2857320" imgH="1346040" progId="Equation.DSMT4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685" y="1104663"/>
                        <a:ext cx="322103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7848600" y="5100638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23" imgW="1117600" imgH="292100" progId="Equation.DSMT4">
                  <p:embed/>
                </p:oleObj>
              </mc:Choice>
              <mc:Fallback>
                <p:oleObj name="Equation" r:id="rId23" imgW="1117600" imgH="292100" progId="Equation.DSMT4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100638"/>
                        <a:ext cx="1905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7850257" y="5800725"/>
          <a:ext cx="1600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25" imgW="1295400" imgH="203200" progId="Equation.DSMT4">
                  <p:embed/>
                </p:oleObj>
              </mc:Choice>
              <mc:Fallback>
                <p:oleObj name="Equation" r:id="rId25" imgW="1295400" imgH="203200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257" y="5800725"/>
                        <a:ext cx="1600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781800" y="62484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723783" y="512052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2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768050" y="571761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3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17497"/>
            <a:ext cx="8229600" cy="1143000"/>
          </a:xfrm>
        </p:spPr>
        <p:txBody>
          <a:bodyPr/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DMM -Philosoph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67025" y="984385"/>
            <a:ext cx="8385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Increase number of variables from one set to three set , solve one set at a time 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590800" y="2094430"/>
          <a:ext cx="2514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269449" imgH="431613" progId="Equation.DSMT4">
                  <p:embed/>
                </p:oleObj>
              </mc:Choice>
              <mc:Fallback>
                <p:oleObj name="Equation" r:id="rId3" imgW="1269449" imgH="431613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94430"/>
                        <a:ext cx="2514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81200" y="4146489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3136900" imgH="381000" progId="Equation.DSMT4">
                  <p:embed/>
                </p:oleObj>
              </mc:Choice>
              <mc:Fallback>
                <p:oleObj name="Equation" r:id="rId5" imgW="3136900" imgH="3810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46489"/>
                        <a:ext cx="480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47900" y="4749480"/>
          <a:ext cx="3200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1790700" imgH="965200" progId="Equation.DSMT4">
                  <p:embed/>
                </p:oleObj>
              </mc:Choice>
              <mc:Fallback>
                <p:oleObj name="Equation" r:id="rId7" imgW="1790700" imgH="9652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749480"/>
                        <a:ext cx="3200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0B3F358-163D-40A5-B7EF-28CAC4CF30FF}"/>
              </a:ext>
            </a:extLst>
          </p:cNvPr>
          <p:cNvCxnSpPr>
            <a:cxnSpLocks/>
          </p:cNvCxnSpPr>
          <p:nvPr/>
        </p:nvCxnSpPr>
        <p:spPr>
          <a:xfrm flipH="1">
            <a:off x="4835119" y="3825880"/>
            <a:ext cx="1445922" cy="464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BE9E8B1-7799-4B80-BE4C-43DF2896C327}"/>
              </a:ext>
            </a:extLst>
          </p:cNvPr>
          <p:cNvSpPr txBox="1"/>
          <p:nvPr/>
        </p:nvSpPr>
        <p:spPr>
          <a:xfrm>
            <a:off x="6258767" y="3361551"/>
            <a:ext cx="274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err="1"/>
              <a:t>Lagrangian</a:t>
            </a:r>
            <a:r>
              <a:rPr lang="en-IN"/>
              <a:t> Multiplier term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0EA8DF-73F6-41CB-855A-0411477DEA53}"/>
              </a:ext>
            </a:extLst>
          </p:cNvPr>
          <p:cNvCxnSpPr/>
          <p:nvPr/>
        </p:nvCxnSpPr>
        <p:spPr>
          <a:xfrm flipH="1" flipV="1">
            <a:off x="6059903" y="4761011"/>
            <a:ext cx="609600" cy="68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CBE0BFC-F234-4AB9-9A9E-BB339653C3AE}"/>
              </a:ext>
            </a:extLst>
          </p:cNvPr>
          <p:cNvSpPr txBox="1"/>
          <p:nvPr/>
        </p:nvSpPr>
        <p:spPr>
          <a:xfrm>
            <a:off x="6401192" y="5302486"/>
            <a:ext cx="2936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Augmented </a:t>
            </a:r>
            <a:r>
              <a:rPr lang="en-IN" err="1"/>
              <a:t>langrangian</a:t>
            </a:r>
            <a:r>
              <a:rPr lang="en-IN"/>
              <a:t> ter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0311E0-D6A6-41B2-A3D3-9FA0D9557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5422" y="1913500"/>
          <a:ext cx="3113298" cy="149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2247840" imgH="1079280" progId="Equation.DSMT4">
                  <p:embed/>
                </p:oleObj>
              </mc:Choice>
              <mc:Fallback>
                <p:oleObj name="Equation" r:id="rId9" imgW="2247840" imgH="1079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0311E0-D6A6-41B2-A3D3-9FA0D955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5422" y="1913500"/>
                        <a:ext cx="3113298" cy="149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516049-5BBE-4161-8C4B-68380808B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042" y="3668165"/>
          <a:ext cx="4291135" cy="36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1" imgW="3098520" imgH="266400" progId="Equation.DSMT4">
                  <p:embed/>
                </p:oleObj>
              </mc:Choice>
              <mc:Fallback>
                <p:oleObj name="Equation" r:id="rId11" imgW="309852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516049-5BBE-4161-8C4B-68380808B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1042" y="3668165"/>
                        <a:ext cx="4291135" cy="36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75DC37D-B7F1-4710-90DE-A7C932B96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8913" y="154472"/>
          <a:ext cx="2514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269449" imgH="431613" progId="Equation.DSMT4">
                  <p:embed/>
                </p:oleObj>
              </mc:Choice>
              <mc:Fallback>
                <p:oleObj name="Equation" r:id="rId4" imgW="1269449" imgH="4316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75DC37D-B7F1-4710-90DE-A7C932B96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913" y="154472"/>
                        <a:ext cx="2514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442AD3A-16E5-4F12-B5F6-B26E39417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0" y="1295401"/>
          <a:ext cx="4178300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6" imgW="2730240" imgH="2184120" progId="Equation.DSMT4">
                  <p:embed/>
                </p:oleObj>
              </mc:Choice>
              <mc:Fallback>
                <p:oleObj name="Equation" r:id="rId6" imgW="2730240" imgH="218412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3442AD3A-16E5-4F12-B5F6-B26E39417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295401"/>
                        <a:ext cx="4178300" cy="393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478A85-2055-41F9-A028-985FB17BF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19111"/>
              </p:ext>
            </p:extLst>
          </p:nvPr>
        </p:nvGraphicFramePr>
        <p:xfrm>
          <a:off x="1785938" y="283643"/>
          <a:ext cx="31686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8" imgW="1600200" imgH="723600" progId="Equation.DSMT4">
                  <p:embed/>
                </p:oleObj>
              </mc:Choice>
              <mc:Fallback>
                <p:oleObj name="Equation" r:id="rId8" imgW="1600200" imgH="723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478A85-2055-41F9-A028-985FB17BF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83643"/>
                        <a:ext cx="3168650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A9C51EB7-A6CE-440F-BA7F-FCB8E301EE88}"/>
              </a:ext>
            </a:extLst>
          </p:cNvPr>
          <p:cNvSpPr/>
          <p:nvPr/>
        </p:nvSpPr>
        <p:spPr>
          <a:xfrm>
            <a:off x="4495800" y="25146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C61D014-3404-49F1-A74B-0D19438B1993}"/>
              </a:ext>
            </a:extLst>
          </p:cNvPr>
          <p:cNvSpPr/>
          <p:nvPr/>
        </p:nvSpPr>
        <p:spPr>
          <a:xfrm>
            <a:off x="2461580" y="5780199"/>
            <a:ext cx="72942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>
                <a:ln/>
                <a:solidFill>
                  <a:schemeClr val="accent3"/>
                </a:solidFill>
              </a:rPr>
              <a:t>KKT Conditions are same</a:t>
            </a:r>
          </a:p>
        </p:txBody>
      </p:sp>
    </p:spTree>
    <p:extLst>
      <p:ext uri="{BB962C8B-B14F-4D97-AF65-F5344CB8AC3E}">
        <p14:creationId xmlns:p14="http://schemas.microsoft.com/office/powerpoint/2010/main" val="196402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3F4BA73-4B80-4EE4-81F8-674893165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12716"/>
              </p:ext>
            </p:extLst>
          </p:nvPr>
        </p:nvGraphicFramePr>
        <p:xfrm>
          <a:off x="2367280" y="325120"/>
          <a:ext cx="4861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3136900" imgH="381000" progId="Equation.DSMT4">
                  <p:embed/>
                </p:oleObj>
              </mc:Choice>
              <mc:Fallback>
                <p:oleObj name="Equation" r:id="rId3" imgW="3136900" imgH="38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3F4BA73-4B80-4EE4-81F8-674893165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80" y="325120"/>
                        <a:ext cx="48612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87849B-F44D-43C2-8831-179A6F1EE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42053"/>
              </p:ext>
            </p:extLst>
          </p:nvPr>
        </p:nvGraphicFramePr>
        <p:xfrm>
          <a:off x="2367281" y="1002262"/>
          <a:ext cx="4885373" cy="453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2920680" imgH="2349360" progId="Equation.DSMT4">
                  <p:embed/>
                </p:oleObj>
              </mc:Choice>
              <mc:Fallback>
                <p:oleObj name="Equation" r:id="rId5" imgW="2920680" imgH="234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087849B-F44D-43C2-8831-179A6F1EE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81" y="1002262"/>
                        <a:ext cx="4885373" cy="453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3E43F62-A226-41A7-921F-B8F389CD1DA3}"/>
              </a:ext>
            </a:extLst>
          </p:cNvPr>
          <p:cNvSpPr/>
          <p:nvPr/>
        </p:nvSpPr>
        <p:spPr>
          <a:xfrm>
            <a:off x="2133601" y="5715000"/>
            <a:ext cx="72942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>
                <a:ln/>
                <a:solidFill>
                  <a:schemeClr val="accent3"/>
                </a:solidFill>
              </a:rPr>
              <a:t>KKT Conditions are same</a:t>
            </a:r>
          </a:p>
        </p:txBody>
      </p:sp>
    </p:spTree>
    <p:extLst>
      <p:ext uri="{BB962C8B-B14F-4D97-AF65-F5344CB8AC3E}">
        <p14:creationId xmlns:p14="http://schemas.microsoft.com/office/powerpoint/2010/main" val="1895123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51152"/>
              </p:ext>
            </p:extLst>
          </p:nvPr>
        </p:nvGraphicFramePr>
        <p:xfrm>
          <a:off x="2819400" y="892126"/>
          <a:ext cx="5282248" cy="179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3377880" imgH="888840" progId="Equation.DSMT4">
                  <p:embed/>
                </p:oleObj>
              </mc:Choice>
              <mc:Fallback>
                <p:oleObj name="Equation" r:id="rId3" imgW="3377880" imgH="88884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92126"/>
                        <a:ext cx="5282248" cy="1793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DAB908-F89E-4D07-BD8D-CD4313EBC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637795"/>
              </p:ext>
            </p:extLst>
          </p:nvPr>
        </p:nvGraphicFramePr>
        <p:xfrm>
          <a:off x="1704975" y="2737282"/>
          <a:ext cx="9391650" cy="159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5067000" imgH="825480" progId="Equation.DSMT4">
                  <p:embed/>
                </p:oleObj>
              </mc:Choice>
              <mc:Fallback>
                <p:oleObj name="Equation" r:id="rId5" imgW="506700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2DAB908-F89E-4D07-BD8D-CD4313EBC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2737282"/>
                        <a:ext cx="9391650" cy="159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19D176-205F-48F9-A01C-416C2D0D7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5518150"/>
          <a:ext cx="7078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4140000" imgH="520560" progId="Equation.DSMT4">
                  <p:embed/>
                </p:oleObj>
              </mc:Choice>
              <mc:Fallback>
                <p:oleObj name="Equation" r:id="rId7" imgW="414000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19D176-205F-48F9-A01C-416C2D0D7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4063" y="5518150"/>
                        <a:ext cx="70786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E58F5FA-6A44-46A4-84C2-5F3581404C01}"/>
              </a:ext>
            </a:extLst>
          </p:cNvPr>
          <p:cNvSpPr/>
          <p:nvPr/>
        </p:nvSpPr>
        <p:spPr>
          <a:xfrm>
            <a:off x="4266815" y="89272"/>
            <a:ext cx="189346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ADMM</a:t>
            </a:r>
            <a:endParaRPr lang="en-IN" sz="40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E65EBF-BF95-4F9A-A360-99FB648CF120}"/>
              </a:ext>
            </a:extLst>
          </p:cNvPr>
          <p:cNvSpPr txBox="1"/>
          <p:nvPr/>
        </p:nvSpPr>
        <p:spPr>
          <a:xfrm>
            <a:off x="1857375" y="4572000"/>
            <a:ext cx="4548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>
                <a:solidFill>
                  <a:srgbClr val="FF0000"/>
                </a:solidFill>
              </a:rPr>
              <a:t>Update of x in k+1 </a:t>
            </a:r>
            <a:r>
              <a:rPr lang="en-IN" sz="2800" err="1">
                <a:solidFill>
                  <a:srgbClr val="FF0000"/>
                </a:solidFill>
              </a:rPr>
              <a:t>th</a:t>
            </a:r>
            <a:r>
              <a:rPr lang="en-IN" sz="2800">
                <a:solidFill>
                  <a:srgbClr val="FF0000"/>
                </a:solidFill>
              </a:rPr>
              <a:t> itera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412D6D9-EF85-422F-891B-75E89F498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020" y="3810001"/>
          <a:ext cx="60848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2743200" imgH="711000" progId="Equation.DSMT4">
                  <p:embed/>
                </p:oleObj>
              </mc:Choice>
              <mc:Fallback>
                <p:oleObj name="Equation" r:id="rId3" imgW="2743200" imgH="71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412D6D9-EF85-422F-891B-75E89F498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020" y="3810001"/>
                        <a:ext cx="608488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78D2ACC-03E9-4B15-A44C-BE1E08D6F6AC}"/>
              </a:ext>
            </a:extLst>
          </p:cNvPr>
          <p:cNvSpPr txBox="1"/>
          <p:nvPr/>
        </p:nvSpPr>
        <p:spPr>
          <a:xfrm>
            <a:off x="1524000" y="3228821"/>
            <a:ext cx="4900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/>
              <a:t>So the update for x can be written  as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884122-B0B8-4A4B-B65D-D6D1BC4C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92733"/>
              </p:ext>
            </p:extLst>
          </p:nvPr>
        </p:nvGraphicFramePr>
        <p:xfrm>
          <a:off x="3456918" y="550616"/>
          <a:ext cx="579278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3784320" imgH="1244520" progId="Equation.DSMT4">
                  <p:embed/>
                </p:oleObj>
              </mc:Choice>
              <mc:Fallback>
                <p:oleObj name="Equation" r:id="rId5" imgW="3784320" imgH="1244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884122-B0B8-4A4B-B65D-D6D1BC4C2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918" y="550616"/>
                        <a:ext cx="5792788" cy="223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531E3C-64FE-4A73-A24E-E640B3E65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326" y="5647472"/>
          <a:ext cx="7751349" cy="75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4965480" imgH="482400" progId="Equation.DSMT4">
                  <p:embed/>
                </p:oleObj>
              </mc:Choice>
              <mc:Fallback>
                <p:oleObj name="Equation" r:id="rId7" imgW="49654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531E3C-64FE-4A73-A24E-E640B3E65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0326" y="5647472"/>
                        <a:ext cx="7751349" cy="753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A72CE3-4C42-4194-86C9-A0441DF8C4D7}"/>
              </a:ext>
            </a:extLst>
          </p:cNvPr>
          <p:cNvSpPr txBox="1"/>
          <p:nvPr/>
        </p:nvSpPr>
        <p:spPr>
          <a:xfrm>
            <a:off x="1625006" y="46351"/>
            <a:ext cx="3544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err="1"/>
              <a:t>Lagrangian</a:t>
            </a:r>
            <a:r>
              <a:rPr lang="en-IN" sz="2800" b="1"/>
              <a:t> function i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881D86-E719-0B82-B067-0795F7701490}"/>
              </a:ext>
            </a:extLst>
          </p:cNvPr>
          <p:cNvSpPr txBox="1"/>
          <p:nvPr/>
        </p:nvSpPr>
        <p:spPr>
          <a:xfrm>
            <a:off x="4724400" y="3217917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ick to add text</a:t>
            </a:r>
          </a:p>
        </p:txBody>
      </p:sp>
    </p:spTree>
    <p:extLst>
      <p:ext uri="{BB962C8B-B14F-4D97-AF65-F5344CB8AC3E}">
        <p14:creationId xmlns:p14="http://schemas.microsoft.com/office/powerpoint/2010/main" val="2017297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1D2AC63-E0FE-4185-993D-F3996E274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603677"/>
          <a:ext cx="4419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2743200" imgH="431800" progId="Equation.DSMT4">
                  <p:embed/>
                </p:oleObj>
              </mc:Choice>
              <mc:Fallback>
                <p:oleObj name="Equation" r:id="rId3" imgW="2743200" imgH="4318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1D2AC63-E0FE-4185-993D-F3996E274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03677"/>
                        <a:ext cx="4419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2E15EDF-3BFA-463E-87CA-FFA52D93CE71}"/>
              </a:ext>
            </a:extLst>
          </p:cNvPr>
          <p:cNvSpPr txBox="1"/>
          <p:nvPr/>
        </p:nvSpPr>
        <p:spPr>
          <a:xfrm>
            <a:off x="1676401" y="253159"/>
            <a:ext cx="58989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>
                <a:solidFill>
                  <a:srgbClr val="FF0000"/>
                </a:solidFill>
              </a:rPr>
              <a:t>Update of z in the k+1 </a:t>
            </a:r>
            <a:r>
              <a:rPr lang="en-IN" sz="2800" err="1">
                <a:solidFill>
                  <a:srgbClr val="FF0000"/>
                </a:solidFill>
              </a:rPr>
              <a:t>th</a:t>
            </a:r>
            <a:r>
              <a:rPr lang="en-IN" sz="2800">
                <a:solidFill>
                  <a:srgbClr val="FF0000"/>
                </a:solidFill>
              </a:rPr>
              <a:t> iteration</a:t>
            </a:r>
            <a:r>
              <a:rPr lang="en-IN" sz="2800"/>
              <a:t>.</a:t>
            </a:r>
          </a:p>
          <a:p>
            <a:r>
              <a:rPr lang="en-IN" sz="2800"/>
              <a:t>We assume x and y  vectors are known.</a:t>
            </a:r>
          </a:p>
          <a:p>
            <a:r>
              <a:rPr lang="en-IN" sz="2800"/>
              <a:t> We rewrite </a:t>
            </a:r>
            <a:r>
              <a:rPr lang="en-IN" sz="2800" err="1"/>
              <a:t>Lagrangian</a:t>
            </a:r>
            <a:r>
              <a:rPr lang="en-IN" sz="2800"/>
              <a:t> as follow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E3F76B-D6F1-4BA7-9D03-499F4CE7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71651"/>
              </p:ext>
            </p:extLst>
          </p:nvPr>
        </p:nvGraphicFramePr>
        <p:xfrm>
          <a:off x="2117752" y="1928822"/>
          <a:ext cx="65293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4267080" imgH="1295280" progId="Equation.DSMT4">
                  <p:embed/>
                </p:oleObj>
              </mc:Choice>
              <mc:Fallback>
                <p:oleObj name="Equation" r:id="rId5" imgW="426708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E3F76B-D6F1-4BA7-9D03-499F4CE7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52" y="1928822"/>
                        <a:ext cx="65293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146791-7315-4B40-BF71-DCE4F259B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5884" y="5705622"/>
          <a:ext cx="77327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4952880" imgH="482400" progId="Equation.DSMT4">
                  <p:embed/>
                </p:oleObj>
              </mc:Choice>
              <mc:Fallback>
                <p:oleObj name="Equation" r:id="rId7" imgW="49528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146791-7315-4B40-BF71-DCE4F259B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5884" y="5705622"/>
                        <a:ext cx="7732713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719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59EB1F7B-E48E-4E72-A8FB-D3F0DC58D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44432"/>
              </p:ext>
            </p:extLst>
          </p:nvPr>
        </p:nvGraphicFramePr>
        <p:xfrm>
          <a:off x="1688717" y="5634758"/>
          <a:ext cx="8953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3657600" imgH="533160" progId="Equation.DSMT4">
                  <p:embed/>
                </p:oleObj>
              </mc:Choice>
              <mc:Fallback>
                <p:oleObj name="Equation" r:id="rId3" imgW="3657600" imgH="53316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59EB1F7B-E48E-4E72-A8FB-D3F0DC58D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17" y="5634758"/>
                        <a:ext cx="895350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1DFE064-384D-41B2-871C-459A5E1DE2A8}"/>
              </a:ext>
            </a:extLst>
          </p:cNvPr>
          <p:cNvSpPr/>
          <p:nvPr/>
        </p:nvSpPr>
        <p:spPr>
          <a:xfrm>
            <a:off x="1549784" y="-19523"/>
            <a:ext cx="59659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>
                <a:solidFill>
                  <a:srgbClr val="FF0000"/>
                </a:solidFill>
              </a:rPr>
              <a:t>Update of y in the k+1 </a:t>
            </a:r>
            <a:r>
              <a:rPr lang="en-IN" sz="3200" err="1">
                <a:solidFill>
                  <a:srgbClr val="FF0000"/>
                </a:solidFill>
              </a:rPr>
              <a:t>th</a:t>
            </a:r>
            <a:r>
              <a:rPr lang="en-IN" sz="3200">
                <a:solidFill>
                  <a:srgbClr val="FF0000"/>
                </a:solidFill>
              </a:rPr>
              <a:t> iteration</a:t>
            </a:r>
            <a:r>
              <a:rPr lang="en-IN" sz="400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0DE37E-3398-4793-901B-FF7D5DC52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784" y="749658"/>
          <a:ext cx="9049955" cy="164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6083280" imgH="1104840" progId="Equation.DSMT4">
                  <p:embed/>
                </p:oleObj>
              </mc:Choice>
              <mc:Fallback>
                <p:oleObj name="Equation" r:id="rId5" imgW="6083280" imgH="1104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20DE37E-3398-4793-901B-FF7D5DC52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784" y="749658"/>
                        <a:ext cx="9049955" cy="1644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F2976F-D728-404A-BA17-0E92B5E24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535" y="2516541"/>
          <a:ext cx="8568786" cy="117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7" imgW="5486400" imgH="749160" progId="Equation.DSMT4">
                  <p:embed/>
                </p:oleObj>
              </mc:Choice>
              <mc:Fallback>
                <p:oleObj name="Equation" r:id="rId7" imgW="548640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F2976F-D728-404A-BA17-0E92B5E24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8535" y="2516541"/>
                        <a:ext cx="8568786" cy="117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4A8410-3137-4043-869B-B4AA092A6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1478" y="4183343"/>
          <a:ext cx="75580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9" imgW="4940280" imgH="711000" progId="Equation.DSMT4">
                  <p:embed/>
                </p:oleObj>
              </mc:Choice>
              <mc:Fallback>
                <p:oleObj name="Equation" r:id="rId9" imgW="49402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4A8410-3137-4043-869B-B4AA092A6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78" y="4183343"/>
                        <a:ext cx="7558088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6007CF5-AD81-4047-AC93-52F0EA4DC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90353"/>
              </p:ext>
            </p:extLst>
          </p:nvPr>
        </p:nvGraphicFramePr>
        <p:xfrm>
          <a:off x="1698536" y="3589420"/>
          <a:ext cx="5597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1" imgW="3657600" imgH="393480" progId="Equation.DSMT4">
                  <p:embed/>
                </p:oleObj>
              </mc:Choice>
              <mc:Fallback>
                <p:oleObj name="Equation" r:id="rId11" imgW="3657600" imgH="3934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96007CF5-AD81-4047-AC93-52F0EA4DC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536" y="3589420"/>
                        <a:ext cx="55975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F1033B8-9832-4CEF-B978-07F209E2C0AA}"/>
              </a:ext>
            </a:extLst>
          </p:cNvPr>
          <p:cNvSpPr txBox="1"/>
          <p:nvPr/>
        </p:nvSpPr>
        <p:spPr>
          <a:xfrm>
            <a:off x="1549784" y="5334464"/>
            <a:ext cx="891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So to move towards maximum , y is moved along gradient direction from the current position</a:t>
            </a:r>
          </a:p>
        </p:txBody>
      </p:sp>
    </p:spTree>
    <p:extLst>
      <p:ext uri="{BB962C8B-B14F-4D97-AF65-F5344CB8AC3E}">
        <p14:creationId xmlns:p14="http://schemas.microsoft.com/office/powerpoint/2010/main" val="35208382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1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We combine 2</a:t>
            </a:r>
            <a:r>
              <a:rPr lang="en-US" b="1" baseline="3000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and 3</a:t>
            </a:r>
            <a:r>
              <a:rPr lang="en-US" b="1" baseline="3000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 term in the first two optimization into a single term 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4495800" y="4152899"/>
          <a:ext cx="4953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2641600" imgH="1409700" progId="Equation.DSMT4">
                  <p:embed/>
                </p:oleObj>
              </mc:Choice>
              <mc:Fallback>
                <p:oleObj name="Equation" r:id="rId3" imgW="2641600" imgH="1409700" progId="Equation.DSMT4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52899"/>
                        <a:ext cx="49530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524000" y="1676400"/>
          <a:ext cx="594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2679700" imgH="431800" progId="Equation.DSMT4">
                  <p:embed/>
                </p:oleObj>
              </mc:Choice>
              <mc:Fallback>
                <p:oleObj name="Equation" r:id="rId5" imgW="2679700" imgH="4318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594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570306" y="2525665"/>
          <a:ext cx="4419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7" imgW="2743200" imgH="431800" progId="Equation.DSMT4">
                  <p:embed/>
                </p:oleObj>
              </mc:Choice>
              <mc:Fallback>
                <p:oleObj name="Equation" r:id="rId7" imgW="2743200" imgH="4318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306" y="2525665"/>
                        <a:ext cx="44196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676400" y="3363352"/>
          <a:ext cx="3886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9" imgW="1587500" imgH="279400" progId="Equation.DSMT4">
                  <p:embed/>
                </p:oleObj>
              </mc:Choice>
              <mc:Fallback>
                <p:oleObj name="Equation" r:id="rId9" imgW="1587500" imgH="2794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63352"/>
                        <a:ext cx="3886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Down 2">
            <a:extLst>
              <a:ext uri="{FF2B5EF4-FFF2-40B4-BE49-F238E27FC236}">
                <a16:creationId xmlns:a16="http://schemas.microsoft.com/office/drawing/2014/main" id="{E3968830-E12F-4C40-AF4B-B340E6D531C6}"/>
              </a:ext>
            </a:extLst>
          </p:cNvPr>
          <p:cNvSpPr/>
          <p:nvPr/>
        </p:nvSpPr>
        <p:spPr>
          <a:xfrm>
            <a:off x="6748041" y="2632276"/>
            <a:ext cx="457200" cy="13108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18</Slides>
  <Notes>2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19" baseType="lpstr">
      <vt:lpstr>Office Theme</vt:lpstr>
      <vt:lpstr>PowerPoint Presentation</vt:lpstr>
      <vt:lpstr>ADMM -Philosoph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 combine 2nd and 3rd  term in the first two optimization into a single term </vt:lpstr>
      <vt:lpstr>PowerPoint Presentation</vt:lpstr>
      <vt:lpstr>PowerPoint Presentation</vt:lpstr>
      <vt:lpstr>Simplify </vt:lpstr>
      <vt:lpstr>Let us be more wise after the event </vt:lpstr>
      <vt:lpstr>ADMM-Form II</vt:lpstr>
      <vt:lpstr>PowerPoint Presentation</vt:lpstr>
      <vt:lpstr>PowerPoint Presentation</vt:lpstr>
      <vt:lpstr>Linear and Quadratic Programming</vt:lpstr>
      <vt:lpstr>LP and Q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Soman K.P (CEN)</dc:creator>
  <cp:revision>4</cp:revision>
  <dcterms:created xsi:type="dcterms:W3CDTF">2022-01-09T09:47:43Z</dcterms:created>
  <dcterms:modified xsi:type="dcterms:W3CDTF">2022-07-02T12:48:51Z</dcterms:modified>
</cp:coreProperties>
</file>